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aconcuadrcula"/>
        <w:tblW w:w="87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6062"/>
        <w:gridCol w:w="2693"/>
      </w:tblGrid>
      <w:tr w:rsidR="005D72B8" w:rsidTr="0023041C">
        <w:tc>
          <w:tcPr>
            <w:tcW w:w="6062" w:type="dxa"/>
          </w:tcPr>
          <w:p w:rsidR="005D72B8" w:rsidRDefault="005D72B8" w:rsidP="0023041C">
            <w:r>
              <w:t>Colegio Nacional de Educación a distancia</w:t>
            </w:r>
          </w:p>
          <w:p w:rsidR="005D72B8" w:rsidRDefault="005D72B8" w:rsidP="0023041C">
            <w:r>
              <w:t>Departamento de matemáticas</w:t>
            </w:r>
          </w:p>
        </w:tc>
        <w:tc>
          <w:tcPr>
            <w:tcW w:w="2693" w:type="dxa"/>
          </w:tcPr>
          <w:p w:rsidR="005D72B8" w:rsidRDefault="0003406E" w:rsidP="0023041C">
            <w: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025" type="#_x0000_t136" style="width:125.25pt;height:32.25pt" fillcolor="#369" strokecolor="#0d0d0d [3069]">
                  <v:shadow on="t" color="#b2b2b2" opacity="52429f" offset="3pt"/>
                  <v:textpath style="font-family:&quot;Times New Roman&quot;;font-size:16pt;v-text-kern:t" trim="t" fitpath="t" string="Practica General de Sétimo"/>
                </v:shape>
              </w:pict>
            </w:r>
          </w:p>
        </w:tc>
      </w:tr>
      <w:tr w:rsidR="005D72B8" w:rsidTr="0023041C">
        <w:trPr>
          <w:gridAfter w:val="1"/>
          <w:wAfter w:w="2693" w:type="dxa"/>
        </w:trPr>
        <w:tc>
          <w:tcPr>
            <w:tcW w:w="6062" w:type="dxa"/>
          </w:tcPr>
          <w:p w:rsidR="005D72B8" w:rsidRDefault="005D72B8" w:rsidP="0023041C">
            <w:r>
              <w:t>Profesora:  Lordys Serrano Ramírez</w:t>
            </w:r>
          </w:p>
          <w:p w:rsidR="005D72B8" w:rsidRDefault="005D72B8" w:rsidP="0023041C">
            <w:r>
              <w:rPr>
                <w:b/>
              </w:rPr>
              <w:t xml:space="preserve">Nivel :  Sétimo </w:t>
            </w:r>
            <w:r w:rsidRPr="00AC77B9">
              <w:rPr>
                <w:b/>
              </w:rPr>
              <w:t>año</w:t>
            </w:r>
          </w:p>
        </w:tc>
      </w:tr>
    </w:tbl>
    <w:p w:rsidR="00095CCB" w:rsidRDefault="00095CCB"/>
    <w:p w:rsidR="00524FB7" w:rsidRPr="003716DB" w:rsidRDefault="00524FB7" w:rsidP="00524FB7">
      <w:pPr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I PARTE.  </w:t>
      </w:r>
      <w:r w:rsidRPr="003716DB">
        <w:rPr>
          <w:b/>
          <w:sz w:val="20"/>
          <w:szCs w:val="20"/>
        </w:rPr>
        <w:t xml:space="preserve">Selección Única                                   </w:t>
      </w:r>
    </w:p>
    <w:p w:rsidR="00524FB7" w:rsidRPr="003716DB" w:rsidRDefault="00524FB7" w:rsidP="00524FB7">
      <w:pPr>
        <w:rPr>
          <w:sz w:val="20"/>
          <w:szCs w:val="20"/>
        </w:rPr>
      </w:pPr>
      <w:r w:rsidRPr="003716DB">
        <w:rPr>
          <w:b/>
          <w:sz w:val="20"/>
          <w:szCs w:val="20"/>
        </w:rPr>
        <w:t>Instrucciones:</w:t>
      </w:r>
      <w:r w:rsidRPr="003716DB">
        <w:rPr>
          <w:sz w:val="20"/>
          <w:szCs w:val="20"/>
        </w:rPr>
        <w:t xml:space="preserve"> Marque con X la opción correcta; debe marcar solo una de las opciones.</w:t>
      </w:r>
    </w:p>
    <w:p w:rsidR="00524FB7" w:rsidRDefault="00524FB7" w:rsidP="00524FB7">
      <w:pPr>
        <w:numPr>
          <w:ilvl w:val="0"/>
          <w:numId w:val="1"/>
        </w:numPr>
        <w:spacing w:after="0" w:line="240" w:lineRule="auto"/>
        <w:jc w:val="both"/>
        <w:rPr>
          <w:sz w:val="20"/>
          <w:szCs w:val="20"/>
          <w:lang w:val="es-MX"/>
        </w:rPr>
        <w:sectPr w:rsidR="00524FB7" w:rsidSect="00307FDF">
          <w:footerReference w:type="even" r:id="rId5"/>
          <w:footerReference w:type="default" r:id="rId6"/>
          <w:pgSz w:w="12242" w:h="15842" w:code="1"/>
          <w:pgMar w:top="1418" w:right="1701" w:bottom="1077" w:left="1701" w:header="709" w:footer="709" w:gutter="0"/>
          <w:cols w:space="708"/>
          <w:docGrid w:linePitch="360"/>
        </w:sectPr>
      </w:pPr>
    </w:p>
    <w:p w:rsidR="00524FB7" w:rsidRPr="0040484B" w:rsidRDefault="00524FB7" w:rsidP="00524FB7">
      <w:pPr>
        <w:numPr>
          <w:ilvl w:val="0"/>
          <w:numId w:val="1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  <w:lang w:val="es-MX"/>
        </w:rPr>
        <w:lastRenderedPageBreak/>
        <w:t xml:space="preserve">El resultado de   </w:t>
      </w:r>
      <w:r w:rsidRPr="003716DB">
        <w:rPr>
          <w:sz w:val="20"/>
          <w:szCs w:val="20"/>
        </w:rPr>
        <w:t xml:space="preserve">– 20 – 16   es </w:t>
      </w:r>
    </w:p>
    <w:p w:rsidR="00524FB7" w:rsidRPr="003716DB" w:rsidRDefault="00524FB7" w:rsidP="0040484B">
      <w:pPr>
        <w:numPr>
          <w:ilvl w:val="0"/>
          <w:numId w:val="2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4</w:t>
      </w:r>
    </w:p>
    <w:p w:rsidR="00524FB7" w:rsidRPr="003716DB" w:rsidRDefault="00524FB7" w:rsidP="0040484B">
      <w:pPr>
        <w:numPr>
          <w:ilvl w:val="0"/>
          <w:numId w:val="2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36</w:t>
      </w:r>
    </w:p>
    <w:p w:rsidR="00524FB7" w:rsidRPr="003716DB" w:rsidRDefault="00524FB7" w:rsidP="0040484B">
      <w:pPr>
        <w:numPr>
          <w:ilvl w:val="0"/>
          <w:numId w:val="2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4</w:t>
      </w:r>
    </w:p>
    <w:p w:rsidR="00524FB7" w:rsidRPr="003716DB" w:rsidRDefault="00524FB7" w:rsidP="0040484B">
      <w:pPr>
        <w:numPr>
          <w:ilvl w:val="0"/>
          <w:numId w:val="2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36</w:t>
      </w:r>
    </w:p>
    <w:p w:rsidR="00524FB7" w:rsidRPr="0040484B" w:rsidRDefault="00524FB7" w:rsidP="00524FB7">
      <w:pPr>
        <w:numPr>
          <w:ilvl w:val="0"/>
          <w:numId w:val="1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El resultado de   24 + </w:t>
      </w:r>
      <w:r w:rsidRPr="003716DB">
        <w:rPr>
          <w:position w:val="4"/>
          <w:sz w:val="20"/>
          <w:szCs w:val="20"/>
        </w:rPr>
        <w:t>–</w:t>
      </w:r>
      <w:r w:rsidRPr="003716DB">
        <w:rPr>
          <w:sz w:val="20"/>
          <w:szCs w:val="20"/>
        </w:rPr>
        <w:t xml:space="preserve"> 4   es </w:t>
      </w:r>
    </w:p>
    <w:p w:rsidR="00524FB7" w:rsidRPr="003716DB" w:rsidRDefault="00524FB7" w:rsidP="0040484B">
      <w:pPr>
        <w:numPr>
          <w:ilvl w:val="0"/>
          <w:numId w:val="3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20</w:t>
      </w:r>
    </w:p>
    <w:p w:rsidR="00524FB7" w:rsidRPr="003716DB" w:rsidRDefault="00524FB7" w:rsidP="0040484B">
      <w:pPr>
        <w:numPr>
          <w:ilvl w:val="0"/>
          <w:numId w:val="3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28</w:t>
      </w:r>
    </w:p>
    <w:p w:rsidR="00524FB7" w:rsidRPr="003716DB" w:rsidRDefault="00524FB7" w:rsidP="0040484B">
      <w:pPr>
        <w:numPr>
          <w:ilvl w:val="0"/>
          <w:numId w:val="3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20</w:t>
      </w:r>
    </w:p>
    <w:p w:rsidR="00524FB7" w:rsidRPr="003716DB" w:rsidRDefault="00524FB7" w:rsidP="0040484B">
      <w:pPr>
        <w:numPr>
          <w:ilvl w:val="0"/>
          <w:numId w:val="3"/>
        </w:numPr>
        <w:tabs>
          <w:tab w:val="clear" w:pos="720"/>
        </w:tabs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28</w:t>
      </w:r>
    </w:p>
    <w:p w:rsidR="00524FB7" w:rsidRPr="0040484B" w:rsidRDefault="00524FB7" w:rsidP="00524FB7">
      <w:pPr>
        <w:numPr>
          <w:ilvl w:val="0"/>
          <w:numId w:val="1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El resultado de   – 48 </w:t>
      </w:r>
      <w:r w:rsidRPr="003716DB">
        <w:rPr>
          <w:sz w:val="20"/>
          <w:szCs w:val="20"/>
        </w:rPr>
        <w:sym w:font="Symbol" w:char="F0B8"/>
      </w:r>
      <w:r w:rsidRPr="003716DB">
        <w:rPr>
          <w:sz w:val="20"/>
          <w:szCs w:val="20"/>
        </w:rPr>
        <w:t xml:space="preserve"> 3 </w:t>
      </w:r>
      <w:r w:rsidRPr="003716DB">
        <w:rPr>
          <w:sz w:val="20"/>
          <w:szCs w:val="20"/>
        </w:rPr>
        <w:sym w:font="Symbol" w:char="F0B7"/>
      </w:r>
      <w:r w:rsidRPr="003716DB">
        <w:rPr>
          <w:sz w:val="20"/>
          <w:szCs w:val="20"/>
        </w:rPr>
        <w:t xml:space="preserve"> 2   es </w:t>
      </w:r>
    </w:p>
    <w:p w:rsidR="00524FB7" w:rsidRPr="003716DB" w:rsidRDefault="00524FB7" w:rsidP="00524FB7">
      <w:pPr>
        <w:numPr>
          <w:ilvl w:val="0"/>
          <w:numId w:val="4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8</w:t>
      </w:r>
    </w:p>
    <w:p w:rsidR="00524FB7" w:rsidRPr="003716DB" w:rsidRDefault="00524FB7" w:rsidP="00524FB7">
      <w:pPr>
        <w:numPr>
          <w:ilvl w:val="0"/>
          <w:numId w:val="4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32</w:t>
      </w:r>
    </w:p>
    <w:p w:rsidR="00524FB7" w:rsidRPr="003716DB" w:rsidRDefault="00524FB7" w:rsidP="00524FB7">
      <w:pPr>
        <w:numPr>
          <w:ilvl w:val="0"/>
          <w:numId w:val="4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8</w:t>
      </w:r>
    </w:p>
    <w:p w:rsidR="00524FB7" w:rsidRPr="003716DB" w:rsidRDefault="00524FB7" w:rsidP="00524FB7">
      <w:pPr>
        <w:numPr>
          <w:ilvl w:val="0"/>
          <w:numId w:val="4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32</w:t>
      </w:r>
    </w:p>
    <w:p w:rsidR="00524FB7" w:rsidRPr="003716DB" w:rsidRDefault="00524FB7" w:rsidP="00524FB7">
      <w:pPr>
        <w:numPr>
          <w:ilvl w:val="0"/>
          <w:numId w:val="1"/>
        </w:numPr>
        <w:spacing w:after="0" w:line="360" w:lineRule="auto"/>
        <w:rPr>
          <w:rFonts w:eastAsia="Arial Unicode MS"/>
          <w:sz w:val="20"/>
          <w:szCs w:val="20"/>
        </w:rPr>
      </w:pPr>
      <w:r w:rsidRPr="003716DB">
        <w:rPr>
          <w:rFonts w:eastAsia="Arial Unicode MS"/>
          <w:sz w:val="20"/>
          <w:szCs w:val="20"/>
        </w:rPr>
        <w:t xml:space="preserve">El resultado de </w:t>
      </w:r>
      <w:r w:rsidRPr="003716DB">
        <w:rPr>
          <w:position w:val="-10"/>
          <w:sz w:val="20"/>
          <w:szCs w:val="20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.75pt;height:18pt" o:ole="">
            <v:imagedata r:id="rId7" o:title=""/>
          </v:shape>
          <o:OLEObject Type="Embed" ProgID="Equation.DSMT4" ShapeID="_x0000_i1026" DrawAspect="Content" ObjectID="_1407943673" r:id="rId8"/>
        </w:object>
      </w:r>
      <w:r w:rsidRPr="003716DB">
        <w:rPr>
          <w:sz w:val="20"/>
          <w:szCs w:val="20"/>
        </w:rPr>
        <w:t xml:space="preserve">  es</w:t>
      </w:r>
    </w:p>
    <w:p w:rsidR="00524FB7" w:rsidRPr="003716DB" w:rsidRDefault="00524FB7" w:rsidP="00524FB7">
      <w:pPr>
        <w:numPr>
          <w:ilvl w:val="0"/>
          <w:numId w:val="15"/>
        </w:numPr>
        <w:tabs>
          <w:tab w:val="clear" w:pos="1440"/>
          <w:tab w:val="num" w:pos="360"/>
        </w:tabs>
        <w:spacing w:after="0" w:line="360" w:lineRule="auto"/>
        <w:ind w:hanging="1080"/>
        <w:rPr>
          <w:rFonts w:eastAsia="Arial Unicode MS"/>
          <w:sz w:val="20"/>
          <w:szCs w:val="20"/>
        </w:rPr>
      </w:pPr>
      <w:r>
        <w:rPr>
          <w:sz w:val="20"/>
          <w:szCs w:val="20"/>
        </w:rPr>
        <w:t>-</w:t>
      </w:r>
      <w:r w:rsidRPr="003716DB">
        <w:rPr>
          <w:sz w:val="20"/>
          <w:szCs w:val="20"/>
        </w:rPr>
        <w:t>1</w:t>
      </w:r>
    </w:p>
    <w:p w:rsidR="00524FB7" w:rsidRPr="003716DB" w:rsidRDefault="00524FB7" w:rsidP="00524FB7">
      <w:pPr>
        <w:numPr>
          <w:ilvl w:val="0"/>
          <w:numId w:val="15"/>
        </w:numPr>
        <w:tabs>
          <w:tab w:val="clear" w:pos="1440"/>
          <w:tab w:val="num" w:pos="360"/>
        </w:tabs>
        <w:spacing w:after="0" w:line="360" w:lineRule="auto"/>
        <w:ind w:hanging="1080"/>
        <w:rPr>
          <w:rFonts w:eastAsia="Arial Unicode MS"/>
          <w:sz w:val="20"/>
          <w:szCs w:val="20"/>
        </w:rPr>
      </w:pPr>
      <w:r w:rsidRPr="003716DB">
        <w:rPr>
          <w:sz w:val="20"/>
          <w:szCs w:val="20"/>
        </w:rPr>
        <w:t>1</w:t>
      </w:r>
    </w:p>
    <w:p w:rsidR="00524FB7" w:rsidRPr="003716DB" w:rsidRDefault="00524FB7" w:rsidP="00524FB7">
      <w:pPr>
        <w:numPr>
          <w:ilvl w:val="0"/>
          <w:numId w:val="15"/>
        </w:numPr>
        <w:tabs>
          <w:tab w:val="clear" w:pos="1440"/>
          <w:tab w:val="num" w:pos="360"/>
        </w:tabs>
        <w:spacing w:after="0" w:line="360" w:lineRule="auto"/>
        <w:ind w:hanging="1080"/>
        <w:rPr>
          <w:rFonts w:eastAsia="Arial Unicode MS"/>
          <w:sz w:val="20"/>
          <w:szCs w:val="20"/>
        </w:rPr>
      </w:pPr>
      <w:r w:rsidRPr="003716DB">
        <w:rPr>
          <w:sz w:val="20"/>
          <w:szCs w:val="20"/>
        </w:rPr>
        <w:t>0</w:t>
      </w:r>
    </w:p>
    <w:p w:rsidR="00524FB7" w:rsidRPr="0040484B" w:rsidRDefault="00524FB7" w:rsidP="00524FB7">
      <w:pPr>
        <w:numPr>
          <w:ilvl w:val="0"/>
          <w:numId w:val="15"/>
        </w:numPr>
        <w:tabs>
          <w:tab w:val="clear" w:pos="1440"/>
          <w:tab w:val="num" w:pos="360"/>
        </w:tabs>
        <w:spacing w:after="0" w:line="360" w:lineRule="auto"/>
        <w:ind w:hanging="1080"/>
        <w:rPr>
          <w:rFonts w:eastAsia="Arial Unicode MS"/>
          <w:sz w:val="20"/>
          <w:szCs w:val="20"/>
        </w:rPr>
      </w:pPr>
      <w:r w:rsidRPr="003716DB">
        <w:rPr>
          <w:sz w:val="20"/>
          <w:szCs w:val="20"/>
        </w:rPr>
        <w:t>5</w:t>
      </w:r>
    </w:p>
    <w:p w:rsidR="00524FB7" w:rsidRPr="003716DB" w:rsidRDefault="00524FB7" w:rsidP="00524FB7">
      <w:pPr>
        <w:numPr>
          <w:ilvl w:val="0"/>
          <w:numId w:val="1"/>
        </w:numPr>
        <w:spacing w:before="120" w:after="12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El resultado de  </w:t>
      </w:r>
      <w:r w:rsidRPr="003716DB">
        <w:rPr>
          <w:position w:val="-10"/>
          <w:sz w:val="20"/>
          <w:szCs w:val="20"/>
        </w:rPr>
        <w:object w:dxaOrig="1840" w:dyaOrig="320">
          <v:shape id="_x0000_i1027" type="#_x0000_t75" style="width:92.25pt;height:15.75pt" o:ole="">
            <v:imagedata r:id="rId9" o:title=""/>
          </v:shape>
          <o:OLEObject Type="Embed" ProgID="Equation.DSMT4" ShapeID="_x0000_i1027" DrawAspect="Content" ObjectID="_1407943674" r:id="rId10"/>
        </w:object>
      </w:r>
      <w:r w:rsidRPr="003716DB">
        <w:rPr>
          <w:sz w:val="20"/>
          <w:szCs w:val="20"/>
        </w:rPr>
        <w:t xml:space="preserve">    es   </w:t>
      </w:r>
    </w:p>
    <w:p w:rsidR="00524FB7" w:rsidRPr="003716DB" w:rsidRDefault="00524FB7" w:rsidP="0040484B">
      <w:pPr>
        <w:numPr>
          <w:ilvl w:val="0"/>
          <w:numId w:val="5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-8</w:t>
      </w:r>
    </w:p>
    <w:p w:rsidR="00524FB7" w:rsidRPr="003716DB" w:rsidRDefault="00524FB7" w:rsidP="0040484B">
      <w:pPr>
        <w:numPr>
          <w:ilvl w:val="0"/>
          <w:numId w:val="5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28</w:t>
      </w:r>
    </w:p>
    <w:p w:rsidR="00524FB7" w:rsidRPr="003716DB" w:rsidRDefault="00524FB7" w:rsidP="0040484B">
      <w:pPr>
        <w:numPr>
          <w:ilvl w:val="0"/>
          <w:numId w:val="5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 8</w:t>
      </w:r>
    </w:p>
    <w:p w:rsidR="00524FB7" w:rsidRPr="003716DB" w:rsidRDefault="00524FB7" w:rsidP="0040484B">
      <w:pPr>
        <w:numPr>
          <w:ilvl w:val="0"/>
          <w:numId w:val="5"/>
        </w:numPr>
        <w:tabs>
          <w:tab w:val="clear" w:pos="720"/>
        </w:tabs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16</w:t>
      </w:r>
    </w:p>
    <w:p w:rsidR="00524FB7" w:rsidRPr="003716DB" w:rsidRDefault="00524FB7" w:rsidP="00524FB7">
      <w:pPr>
        <w:numPr>
          <w:ilvl w:val="0"/>
          <w:numId w:val="1"/>
        </w:numPr>
        <w:spacing w:before="120" w:after="12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El resultado de   </w:t>
      </w:r>
      <w:r w:rsidRPr="003716DB">
        <w:rPr>
          <w:position w:val="-10"/>
          <w:sz w:val="20"/>
          <w:szCs w:val="20"/>
        </w:rPr>
        <w:object w:dxaOrig="1820" w:dyaOrig="320">
          <v:shape id="_x0000_i1028" type="#_x0000_t75" style="width:90.75pt;height:15.75pt" o:ole="">
            <v:imagedata r:id="rId11" o:title=""/>
          </v:shape>
          <o:OLEObject Type="Embed" ProgID="Equation.DSMT4" ShapeID="_x0000_i1028" DrawAspect="Content" ObjectID="_1407943675" r:id="rId12"/>
        </w:object>
      </w:r>
      <w:r w:rsidRPr="003716DB">
        <w:rPr>
          <w:sz w:val="20"/>
          <w:szCs w:val="20"/>
        </w:rPr>
        <w:t xml:space="preserve">es </w:t>
      </w:r>
    </w:p>
    <w:p w:rsidR="00524FB7" w:rsidRPr="003716DB" w:rsidRDefault="00524FB7" w:rsidP="0040484B">
      <w:pPr>
        <w:numPr>
          <w:ilvl w:val="0"/>
          <w:numId w:val="6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2</w:t>
      </w:r>
    </w:p>
    <w:p w:rsidR="00524FB7" w:rsidRPr="003716DB" w:rsidRDefault="00524FB7" w:rsidP="0040484B">
      <w:pPr>
        <w:numPr>
          <w:ilvl w:val="0"/>
          <w:numId w:val="6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-12</w:t>
      </w:r>
    </w:p>
    <w:p w:rsidR="00524FB7" w:rsidRPr="003716DB" w:rsidRDefault="00524FB7" w:rsidP="0040484B">
      <w:pPr>
        <w:numPr>
          <w:ilvl w:val="0"/>
          <w:numId w:val="6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24</w:t>
      </w:r>
    </w:p>
    <w:p w:rsidR="00524FB7" w:rsidRPr="0040484B" w:rsidRDefault="00524FB7" w:rsidP="0040484B">
      <w:pPr>
        <w:numPr>
          <w:ilvl w:val="0"/>
          <w:numId w:val="6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14</w:t>
      </w:r>
    </w:p>
    <w:p w:rsidR="00524FB7" w:rsidRPr="003716DB" w:rsidRDefault="00524FB7" w:rsidP="00524FB7">
      <w:pPr>
        <w:numPr>
          <w:ilvl w:val="0"/>
          <w:numId w:val="1"/>
        </w:numPr>
        <w:spacing w:before="120" w:after="12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lastRenderedPageBreak/>
        <w:t>El resultado de   (– 2)</w:t>
      </w:r>
      <w:r w:rsidRPr="003716DB">
        <w:rPr>
          <w:sz w:val="20"/>
          <w:szCs w:val="20"/>
          <w:vertAlign w:val="superscript"/>
        </w:rPr>
        <w:t>3</w:t>
      </w:r>
      <w:r w:rsidRPr="003716DB">
        <w:rPr>
          <w:sz w:val="20"/>
          <w:szCs w:val="20"/>
        </w:rPr>
        <w:t xml:space="preserve">   es </w:t>
      </w:r>
    </w:p>
    <w:p w:rsidR="00524FB7" w:rsidRPr="003716DB" w:rsidRDefault="00524FB7" w:rsidP="0040484B">
      <w:pPr>
        <w:numPr>
          <w:ilvl w:val="0"/>
          <w:numId w:val="7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6</w:t>
      </w:r>
    </w:p>
    <w:p w:rsidR="00524FB7" w:rsidRPr="003716DB" w:rsidRDefault="00524FB7" w:rsidP="0040484B">
      <w:pPr>
        <w:numPr>
          <w:ilvl w:val="0"/>
          <w:numId w:val="7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8</w:t>
      </w:r>
    </w:p>
    <w:p w:rsidR="00524FB7" w:rsidRPr="003716DB" w:rsidRDefault="00524FB7" w:rsidP="0040484B">
      <w:pPr>
        <w:numPr>
          <w:ilvl w:val="0"/>
          <w:numId w:val="7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6</w:t>
      </w:r>
    </w:p>
    <w:p w:rsidR="00524FB7" w:rsidRPr="003716DB" w:rsidRDefault="00524FB7" w:rsidP="0040484B">
      <w:pPr>
        <w:numPr>
          <w:ilvl w:val="0"/>
          <w:numId w:val="7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8</w:t>
      </w:r>
    </w:p>
    <w:p w:rsidR="00524FB7" w:rsidRPr="003716DB" w:rsidRDefault="00524FB7" w:rsidP="0040484B">
      <w:pPr>
        <w:numPr>
          <w:ilvl w:val="0"/>
          <w:numId w:val="1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El resultado de   – 4</w:t>
      </w:r>
      <w:r w:rsidRPr="003716DB">
        <w:rPr>
          <w:sz w:val="20"/>
          <w:szCs w:val="20"/>
          <w:vertAlign w:val="superscript"/>
        </w:rPr>
        <w:t>2</w:t>
      </w:r>
      <w:r w:rsidRPr="003716DB">
        <w:rPr>
          <w:sz w:val="20"/>
          <w:szCs w:val="20"/>
        </w:rPr>
        <w:t xml:space="preserve"> + (– 3)</w:t>
      </w:r>
      <w:r w:rsidRPr="003716DB">
        <w:rPr>
          <w:sz w:val="20"/>
          <w:szCs w:val="20"/>
          <w:vertAlign w:val="superscript"/>
        </w:rPr>
        <w:t>3</w:t>
      </w:r>
      <w:r w:rsidRPr="003716DB">
        <w:rPr>
          <w:sz w:val="20"/>
          <w:szCs w:val="20"/>
        </w:rPr>
        <w:t xml:space="preserve">   es </w:t>
      </w:r>
    </w:p>
    <w:p w:rsidR="00524FB7" w:rsidRPr="003716DB" w:rsidRDefault="00524FB7" w:rsidP="0040484B">
      <w:pPr>
        <w:numPr>
          <w:ilvl w:val="0"/>
          <w:numId w:val="8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17</w:t>
      </w:r>
    </w:p>
    <w:p w:rsidR="00524FB7" w:rsidRPr="003716DB" w:rsidRDefault="00524FB7" w:rsidP="0040484B">
      <w:pPr>
        <w:numPr>
          <w:ilvl w:val="0"/>
          <w:numId w:val="8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17</w:t>
      </w:r>
    </w:p>
    <w:p w:rsidR="00524FB7" w:rsidRPr="003716DB" w:rsidRDefault="00524FB7" w:rsidP="0040484B">
      <w:pPr>
        <w:numPr>
          <w:ilvl w:val="0"/>
          <w:numId w:val="8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43</w:t>
      </w:r>
    </w:p>
    <w:p w:rsidR="0040484B" w:rsidRPr="0040484B" w:rsidRDefault="00524FB7" w:rsidP="0040484B">
      <w:pPr>
        <w:numPr>
          <w:ilvl w:val="0"/>
          <w:numId w:val="8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43</w:t>
      </w:r>
    </w:p>
    <w:p w:rsidR="00524FB7" w:rsidRPr="003716DB" w:rsidRDefault="00524FB7" w:rsidP="00524FB7">
      <w:pPr>
        <w:numPr>
          <w:ilvl w:val="0"/>
          <w:numId w:val="1"/>
        </w:numPr>
        <w:spacing w:after="12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El resultado de   (2 – 5)</w:t>
      </w:r>
      <w:r w:rsidRPr="003716DB">
        <w:rPr>
          <w:sz w:val="20"/>
          <w:szCs w:val="20"/>
          <w:vertAlign w:val="superscript"/>
        </w:rPr>
        <w:t>2</w:t>
      </w:r>
      <w:r w:rsidRPr="003716DB">
        <w:rPr>
          <w:sz w:val="20"/>
          <w:szCs w:val="20"/>
        </w:rPr>
        <w:t xml:space="preserve"> – (– 4 + 2)</w:t>
      </w:r>
      <w:r w:rsidRPr="003716DB">
        <w:rPr>
          <w:sz w:val="20"/>
          <w:szCs w:val="20"/>
          <w:vertAlign w:val="superscript"/>
        </w:rPr>
        <w:t>0</w:t>
      </w:r>
      <w:r w:rsidRPr="003716DB">
        <w:rPr>
          <w:sz w:val="20"/>
          <w:szCs w:val="20"/>
        </w:rPr>
        <w:t xml:space="preserve">   es </w:t>
      </w:r>
    </w:p>
    <w:p w:rsidR="00524FB7" w:rsidRPr="003716DB" w:rsidRDefault="00524FB7" w:rsidP="0040484B">
      <w:pPr>
        <w:numPr>
          <w:ilvl w:val="0"/>
          <w:numId w:val="9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8</w:t>
      </w:r>
    </w:p>
    <w:p w:rsidR="00524FB7" w:rsidRPr="003716DB" w:rsidRDefault="00524FB7" w:rsidP="0040484B">
      <w:pPr>
        <w:numPr>
          <w:ilvl w:val="0"/>
          <w:numId w:val="9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9</w:t>
      </w:r>
    </w:p>
    <w:p w:rsidR="00524FB7" w:rsidRPr="003716DB" w:rsidRDefault="00524FB7" w:rsidP="0040484B">
      <w:pPr>
        <w:numPr>
          <w:ilvl w:val="0"/>
          <w:numId w:val="9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7</w:t>
      </w:r>
    </w:p>
    <w:p w:rsidR="00524FB7" w:rsidRPr="0040484B" w:rsidRDefault="00524FB7" w:rsidP="0040484B">
      <w:pPr>
        <w:numPr>
          <w:ilvl w:val="0"/>
          <w:numId w:val="9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10</w:t>
      </w:r>
    </w:p>
    <w:p w:rsidR="00524FB7" w:rsidRPr="003716DB" w:rsidRDefault="00524FB7" w:rsidP="00524FB7">
      <w:pPr>
        <w:numPr>
          <w:ilvl w:val="0"/>
          <w:numId w:val="1"/>
        </w:numPr>
        <w:spacing w:after="12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Al resolver </w:t>
      </w:r>
      <w:r w:rsidRPr="003716DB">
        <w:rPr>
          <w:position w:val="-10"/>
          <w:sz w:val="20"/>
          <w:szCs w:val="20"/>
        </w:rPr>
        <w:object w:dxaOrig="1780" w:dyaOrig="320">
          <v:shape id="_x0000_i1029" type="#_x0000_t75" style="width:89.25pt;height:15.75pt" o:ole="">
            <v:imagedata r:id="rId13" o:title=""/>
          </v:shape>
          <o:OLEObject Type="Embed" ProgID="Equation.DSMT4" ShapeID="_x0000_i1029" DrawAspect="Content" ObjectID="_1407943676" r:id="rId14"/>
        </w:object>
      </w:r>
      <w:r w:rsidRPr="003716DB">
        <w:rPr>
          <w:sz w:val="20"/>
          <w:szCs w:val="20"/>
        </w:rPr>
        <w:t>se obtiene</w:t>
      </w:r>
    </w:p>
    <w:p w:rsidR="00524FB7" w:rsidRPr="003716DB" w:rsidRDefault="00524FB7" w:rsidP="0040484B">
      <w:pPr>
        <w:numPr>
          <w:ilvl w:val="0"/>
          <w:numId w:val="10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-4</w:t>
      </w:r>
    </w:p>
    <w:p w:rsidR="00524FB7" w:rsidRPr="003716DB" w:rsidRDefault="00524FB7" w:rsidP="0040484B">
      <w:pPr>
        <w:numPr>
          <w:ilvl w:val="0"/>
          <w:numId w:val="10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4</w:t>
      </w:r>
    </w:p>
    <w:p w:rsidR="00524FB7" w:rsidRPr="003716DB" w:rsidRDefault="00524FB7" w:rsidP="0040484B">
      <w:pPr>
        <w:numPr>
          <w:ilvl w:val="0"/>
          <w:numId w:val="10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15</w:t>
      </w:r>
    </w:p>
    <w:p w:rsidR="00524FB7" w:rsidRPr="003716DB" w:rsidRDefault="00524FB7" w:rsidP="0040484B">
      <w:pPr>
        <w:numPr>
          <w:ilvl w:val="0"/>
          <w:numId w:val="10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-15</w:t>
      </w:r>
    </w:p>
    <w:p w:rsidR="00524FB7" w:rsidRPr="003716DB" w:rsidRDefault="00524FB7" w:rsidP="0040484B">
      <w:pPr>
        <w:spacing w:after="0" w:line="360" w:lineRule="auto"/>
        <w:ind w:left="360" w:hanging="360"/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11) Al resolver </w:t>
      </w:r>
      <w:r w:rsidRPr="003716DB">
        <w:rPr>
          <w:position w:val="-14"/>
          <w:sz w:val="20"/>
          <w:szCs w:val="20"/>
        </w:rPr>
        <w:object w:dxaOrig="1960" w:dyaOrig="400">
          <v:shape id="_x0000_i1030" type="#_x0000_t75" style="width:98.25pt;height:20.25pt" o:ole="">
            <v:imagedata r:id="rId15" o:title=""/>
          </v:shape>
          <o:OLEObject Type="Embed" ProgID="Equation.DSMT4" ShapeID="_x0000_i1030" DrawAspect="Content" ObjectID="_1407943677" r:id="rId16"/>
        </w:object>
      </w:r>
      <w:r w:rsidRPr="003716DB">
        <w:rPr>
          <w:sz w:val="20"/>
          <w:szCs w:val="20"/>
        </w:rPr>
        <w:t xml:space="preserve"> se obtiene</w:t>
      </w:r>
    </w:p>
    <w:p w:rsidR="00524FB7" w:rsidRPr="003716DB" w:rsidRDefault="00524FB7" w:rsidP="0040484B">
      <w:pPr>
        <w:numPr>
          <w:ilvl w:val="0"/>
          <w:numId w:val="11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-21</w:t>
      </w:r>
    </w:p>
    <w:p w:rsidR="00524FB7" w:rsidRPr="003716DB" w:rsidRDefault="00524FB7" w:rsidP="0040484B">
      <w:pPr>
        <w:numPr>
          <w:ilvl w:val="0"/>
          <w:numId w:val="11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21</w:t>
      </w:r>
    </w:p>
    <w:p w:rsidR="00524FB7" w:rsidRPr="003716DB" w:rsidRDefault="00524FB7" w:rsidP="0040484B">
      <w:pPr>
        <w:numPr>
          <w:ilvl w:val="0"/>
          <w:numId w:val="11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-49</w:t>
      </w:r>
    </w:p>
    <w:p w:rsidR="00524FB7" w:rsidRDefault="00524FB7" w:rsidP="00524FB7">
      <w:pPr>
        <w:numPr>
          <w:ilvl w:val="0"/>
          <w:numId w:val="11"/>
        </w:numPr>
        <w:spacing w:before="120" w:after="12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49</w:t>
      </w:r>
    </w:p>
    <w:p w:rsidR="0040484B" w:rsidRDefault="0040484B" w:rsidP="0040484B">
      <w:pPr>
        <w:spacing w:before="120" w:after="120" w:line="360" w:lineRule="auto"/>
        <w:jc w:val="both"/>
        <w:rPr>
          <w:sz w:val="20"/>
          <w:szCs w:val="20"/>
        </w:rPr>
      </w:pPr>
    </w:p>
    <w:p w:rsidR="0040484B" w:rsidRDefault="0040484B" w:rsidP="0040484B">
      <w:pPr>
        <w:spacing w:before="120" w:after="120" w:line="360" w:lineRule="auto"/>
        <w:jc w:val="both"/>
        <w:rPr>
          <w:sz w:val="20"/>
          <w:szCs w:val="20"/>
        </w:rPr>
      </w:pPr>
    </w:p>
    <w:p w:rsidR="0040484B" w:rsidRPr="00524FB7" w:rsidRDefault="0040484B" w:rsidP="0040484B">
      <w:pPr>
        <w:spacing w:before="120" w:after="120" w:line="360" w:lineRule="auto"/>
        <w:jc w:val="both"/>
        <w:rPr>
          <w:sz w:val="20"/>
          <w:szCs w:val="20"/>
        </w:rPr>
      </w:pPr>
    </w:p>
    <w:p w:rsidR="00524FB7" w:rsidRPr="003716DB" w:rsidRDefault="00524FB7" w:rsidP="00524FB7">
      <w:pPr>
        <w:spacing w:before="120" w:after="120" w:line="360" w:lineRule="auto"/>
        <w:ind w:left="360" w:hanging="360"/>
        <w:jc w:val="both"/>
        <w:rPr>
          <w:sz w:val="20"/>
          <w:szCs w:val="20"/>
        </w:rPr>
      </w:pPr>
      <w:r w:rsidRPr="003716DB">
        <w:rPr>
          <w:sz w:val="20"/>
          <w:szCs w:val="20"/>
        </w:rPr>
        <w:lastRenderedPageBreak/>
        <w:t xml:space="preserve">12) Al resolver </w:t>
      </w:r>
      <w:r w:rsidRPr="003716DB">
        <w:rPr>
          <w:position w:val="-6"/>
          <w:sz w:val="20"/>
          <w:szCs w:val="20"/>
        </w:rPr>
        <w:object w:dxaOrig="2020" w:dyaOrig="279">
          <v:shape id="_x0000_i1031" type="#_x0000_t75" style="width:101.25pt;height:14.25pt" o:ole="">
            <v:imagedata r:id="rId17" o:title=""/>
          </v:shape>
          <o:OLEObject Type="Embed" ProgID="Equation.DSMT4" ShapeID="_x0000_i1031" DrawAspect="Content" ObjectID="_1407943678" r:id="rId18"/>
        </w:object>
      </w:r>
      <w:r w:rsidRPr="003716DB">
        <w:rPr>
          <w:sz w:val="20"/>
          <w:szCs w:val="20"/>
        </w:rPr>
        <w:t xml:space="preserve"> se obtiene</w:t>
      </w:r>
    </w:p>
    <w:p w:rsidR="00524FB7" w:rsidRPr="003716DB" w:rsidRDefault="00524FB7" w:rsidP="0040484B">
      <w:pPr>
        <w:numPr>
          <w:ilvl w:val="0"/>
          <w:numId w:val="16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12</w:t>
      </w:r>
    </w:p>
    <w:p w:rsidR="00524FB7" w:rsidRPr="003716DB" w:rsidRDefault="00524FB7" w:rsidP="0040484B">
      <w:pPr>
        <w:numPr>
          <w:ilvl w:val="0"/>
          <w:numId w:val="16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2</w:t>
      </w:r>
    </w:p>
    <w:p w:rsidR="00524FB7" w:rsidRPr="003716DB" w:rsidRDefault="00524FB7" w:rsidP="0040484B">
      <w:pPr>
        <w:numPr>
          <w:ilvl w:val="0"/>
          <w:numId w:val="16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-2</w:t>
      </w:r>
    </w:p>
    <w:p w:rsidR="00524FB7" w:rsidRPr="003716DB" w:rsidRDefault="00524FB7" w:rsidP="0040484B">
      <w:pPr>
        <w:numPr>
          <w:ilvl w:val="0"/>
          <w:numId w:val="16"/>
        </w:numPr>
        <w:spacing w:before="120"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-12</w:t>
      </w:r>
    </w:p>
    <w:p w:rsidR="00524FB7" w:rsidRPr="003716DB" w:rsidRDefault="00524FB7" w:rsidP="00524FB7">
      <w:pPr>
        <w:spacing w:before="120" w:after="120" w:line="360" w:lineRule="auto"/>
        <w:ind w:left="360" w:hanging="360"/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13) Al resolver </w:t>
      </w:r>
      <w:r w:rsidRPr="003716DB">
        <w:rPr>
          <w:position w:val="-14"/>
          <w:sz w:val="20"/>
          <w:szCs w:val="20"/>
        </w:rPr>
        <w:object w:dxaOrig="2360" w:dyaOrig="400">
          <v:shape id="_x0000_i1032" type="#_x0000_t75" style="width:117.75pt;height:20.25pt" o:ole="">
            <v:imagedata r:id="rId19" o:title=""/>
          </v:shape>
          <o:OLEObject Type="Embed" ProgID="Equation.DSMT4" ShapeID="_x0000_i1032" DrawAspect="Content" ObjectID="_1407943679" r:id="rId20"/>
        </w:object>
      </w:r>
      <w:r w:rsidRPr="003716DB">
        <w:rPr>
          <w:sz w:val="20"/>
          <w:szCs w:val="20"/>
        </w:rPr>
        <w:t xml:space="preserve"> se obtiene</w:t>
      </w:r>
    </w:p>
    <w:p w:rsidR="00524FB7" w:rsidRPr="003716DB" w:rsidRDefault="00524FB7" w:rsidP="0040484B">
      <w:pPr>
        <w:numPr>
          <w:ilvl w:val="0"/>
          <w:numId w:val="17"/>
        </w:numPr>
        <w:spacing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14</w:t>
      </w:r>
    </w:p>
    <w:p w:rsidR="00524FB7" w:rsidRPr="003716DB" w:rsidRDefault="00524FB7" w:rsidP="0040484B">
      <w:pPr>
        <w:numPr>
          <w:ilvl w:val="0"/>
          <w:numId w:val="17"/>
        </w:numPr>
        <w:spacing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-14</w:t>
      </w:r>
    </w:p>
    <w:p w:rsidR="00524FB7" w:rsidRPr="003716DB" w:rsidRDefault="00524FB7" w:rsidP="0040484B">
      <w:pPr>
        <w:numPr>
          <w:ilvl w:val="0"/>
          <w:numId w:val="17"/>
        </w:numPr>
        <w:spacing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20</w:t>
      </w:r>
    </w:p>
    <w:p w:rsidR="00524FB7" w:rsidRPr="003716DB" w:rsidRDefault="00524FB7" w:rsidP="0040484B">
      <w:pPr>
        <w:numPr>
          <w:ilvl w:val="0"/>
          <w:numId w:val="17"/>
        </w:numPr>
        <w:spacing w:after="12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-20</w:t>
      </w:r>
    </w:p>
    <w:p w:rsidR="00524FB7" w:rsidRPr="003716DB" w:rsidRDefault="00524FB7" w:rsidP="00524FB7">
      <w:pPr>
        <w:spacing w:line="360" w:lineRule="auto"/>
        <w:ind w:left="360" w:hanging="360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14)  El resultado de   (– 2)</w:t>
      </w:r>
      <w:r w:rsidRPr="003716DB">
        <w:rPr>
          <w:sz w:val="20"/>
          <w:szCs w:val="20"/>
          <w:vertAlign w:val="superscript"/>
        </w:rPr>
        <w:t>4</w:t>
      </w:r>
      <w:r w:rsidRPr="003716DB">
        <w:rPr>
          <w:sz w:val="20"/>
          <w:szCs w:val="20"/>
        </w:rPr>
        <w:t xml:space="preserve">   es </w:t>
      </w:r>
    </w:p>
    <w:p w:rsidR="00524FB7" w:rsidRPr="003716DB" w:rsidRDefault="00524FB7" w:rsidP="0040484B">
      <w:pPr>
        <w:numPr>
          <w:ilvl w:val="0"/>
          <w:numId w:val="19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16</w:t>
      </w:r>
    </w:p>
    <w:p w:rsidR="00524FB7" w:rsidRPr="003716DB" w:rsidRDefault="00524FB7" w:rsidP="0040484B">
      <w:pPr>
        <w:numPr>
          <w:ilvl w:val="0"/>
          <w:numId w:val="19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8</w:t>
      </w:r>
    </w:p>
    <w:p w:rsidR="00524FB7" w:rsidRPr="003716DB" w:rsidRDefault="00524FB7" w:rsidP="0040484B">
      <w:pPr>
        <w:numPr>
          <w:ilvl w:val="0"/>
          <w:numId w:val="19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16</w:t>
      </w:r>
    </w:p>
    <w:p w:rsidR="00524FB7" w:rsidRPr="003716DB" w:rsidRDefault="00524FB7" w:rsidP="0040484B">
      <w:pPr>
        <w:numPr>
          <w:ilvl w:val="0"/>
          <w:numId w:val="19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8</w:t>
      </w:r>
    </w:p>
    <w:p w:rsidR="00524FB7" w:rsidRPr="003716DB" w:rsidRDefault="00524FB7" w:rsidP="00524FB7">
      <w:pPr>
        <w:jc w:val="both"/>
        <w:rPr>
          <w:sz w:val="20"/>
          <w:szCs w:val="20"/>
        </w:rPr>
      </w:pPr>
    </w:p>
    <w:p w:rsidR="00524FB7" w:rsidRPr="003716DB" w:rsidRDefault="00524FB7" w:rsidP="00524FB7">
      <w:pPr>
        <w:jc w:val="both"/>
        <w:rPr>
          <w:sz w:val="20"/>
          <w:szCs w:val="20"/>
        </w:rPr>
      </w:pPr>
      <w:r w:rsidRPr="003716DB">
        <w:rPr>
          <w:sz w:val="20"/>
          <w:szCs w:val="20"/>
        </w:rPr>
        <w:t>15)  El resultado de   – 4 + (– 3)</w:t>
      </w:r>
      <w:r w:rsidRPr="003716DB">
        <w:rPr>
          <w:sz w:val="20"/>
          <w:szCs w:val="20"/>
          <w:vertAlign w:val="superscript"/>
        </w:rPr>
        <w:t>2</w:t>
      </w:r>
      <w:r w:rsidRPr="003716DB">
        <w:rPr>
          <w:sz w:val="20"/>
          <w:szCs w:val="20"/>
        </w:rPr>
        <w:t xml:space="preserve">  es </w:t>
      </w:r>
    </w:p>
    <w:p w:rsidR="00524FB7" w:rsidRPr="003716DB" w:rsidRDefault="00524FB7" w:rsidP="00524FB7">
      <w:pPr>
        <w:numPr>
          <w:ilvl w:val="0"/>
          <w:numId w:val="20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13</w:t>
      </w:r>
    </w:p>
    <w:p w:rsidR="00524FB7" w:rsidRPr="003716DB" w:rsidRDefault="00524FB7" w:rsidP="00524FB7">
      <w:pPr>
        <w:numPr>
          <w:ilvl w:val="0"/>
          <w:numId w:val="20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– 5</w:t>
      </w:r>
    </w:p>
    <w:p w:rsidR="00524FB7" w:rsidRPr="003716DB" w:rsidRDefault="00524FB7" w:rsidP="00524FB7">
      <w:pPr>
        <w:numPr>
          <w:ilvl w:val="0"/>
          <w:numId w:val="20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5</w:t>
      </w:r>
    </w:p>
    <w:p w:rsidR="00524FB7" w:rsidRPr="003716DB" w:rsidRDefault="00524FB7" w:rsidP="00524FB7">
      <w:pPr>
        <w:numPr>
          <w:ilvl w:val="0"/>
          <w:numId w:val="20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>13</w:t>
      </w:r>
    </w:p>
    <w:p w:rsidR="00524FB7" w:rsidRPr="003716DB" w:rsidRDefault="00524FB7" w:rsidP="00524FB7">
      <w:pPr>
        <w:jc w:val="both"/>
        <w:rPr>
          <w:sz w:val="20"/>
          <w:szCs w:val="20"/>
        </w:rPr>
      </w:pPr>
    </w:p>
    <w:p w:rsidR="00524FB7" w:rsidRPr="003716DB" w:rsidRDefault="00524FB7" w:rsidP="00524FB7">
      <w:pPr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16)  Una fracción equivalente a   </w:t>
      </w:r>
      <w:r w:rsidRPr="003716DB">
        <w:rPr>
          <w:position w:val="-24"/>
          <w:sz w:val="20"/>
          <w:szCs w:val="20"/>
        </w:rPr>
        <w:object w:dxaOrig="400" w:dyaOrig="620">
          <v:shape id="_x0000_i1033" type="#_x0000_t75" style="width:20.25pt;height:30.75pt" o:ole="">
            <v:imagedata r:id="rId21" o:title=""/>
          </v:shape>
          <o:OLEObject Type="Embed" ProgID="Equation.DSMT4" ShapeID="_x0000_i1033" DrawAspect="Content" ObjectID="_1407943680" r:id="rId22"/>
        </w:object>
      </w:r>
    </w:p>
    <w:p w:rsidR="00524FB7" w:rsidRPr="003716DB" w:rsidRDefault="00524FB7" w:rsidP="00524FB7">
      <w:pPr>
        <w:numPr>
          <w:ilvl w:val="0"/>
          <w:numId w:val="21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540" w:dyaOrig="620">
          <v:shape id="_x0000_i1034" type="#_x0000_t75" style="width:27pt;height:30.75pt" o:ole="">
            <v:imagedata r:id="rId23" o:title=""/>
          </v:shape>
          <o:OLEObject Type="Embed" ProgID="Equation.DSMT4" ShapeID="_x0000_i1034" DrawAspect="Content" ObjectID="_1407943681" r:id="rId24"/>
        </w:object>
      </w:r>
    </w:p>
    <w:p w:rsidR="00524FB7" w:rsidRPr="003716DB" w:rsidRDefault="00524FB7" w:rsidP="00524FB7">
      <w:pPr>
        <w:numPr>
          <w:ilvl w:val="0"/>
          <w:numId w:val="21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240" w:dyaOrig="620">
          <v:shape id="_x0000_i1035" type="#_x0000_t75" style="width:12pt;height:30.75pt" o:ole="">
            <v:imagedata r:id="rId25" o:title=""/>
          </v:shape>
          <o:OLEObject Type="Embed" ProgID="Equation.DSMT4" ShapeID="_x0000_i1035" DrawAspect="Content" ObjectID="_1407943682" r:id="rId26"/>
        </w:object>
      </w:r>
    </w:p>
    <w:p w:rsidR="00524FB7" w:rsidRPr="003716DB" w:rsidRDefault="00524FB7" w:rsidP="00524FB7">
      <w:pPr>
        <w:numPr>
          <w:ilvl w:val="0"/>
          <w:numId w:val="21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240" w:dyaOrig="620">
          <v:shape id="_x0000_i1036" type="#_x0000_t75" style="width:12pt;height:30.75pt" o:ole="">
            <v:imagedata r:id="rId27" o:title=""/>
          </v:shape>
          <o:OLEObject Type="Embed" ProgID="Equation.DSMT4" ShapeID="_x0000_i1036" DrawAspect="Content" ObjectID="_1407943683" r:id="rId28"/>
        </w:object>
      </w:r>
    </w:p>
    <w:p w:rsidR="00524FB7" w:rsidRPr="003716DB" w:rsidRDefault="00524FB7" w:rsidP="00524FB7">
      <w:pPr>
        <w:numPr>
          <w:ilvl w:val="0"/>
          <w:numId w:val="21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240" w:dyaOrig="620">
          <v:shape id="_x0000_i1037" type="#_x0000_t75" style="width:12pt;height:30.75pt" o:ole="">
            <v:imagedata r:id="rId29" o:title=""/>
          </v:shape>
          <o:OLEObject Type="Embed" ProgID="Equation.DSMT4" ShapeID="_x0000_i1037" DrawAspect="Content" ObjectID="_1407943684" r:id="rId30"/>
        </w:object>
      </w:r>
    </w:p>
    <w:p w:rsidR="00524FB7" w:rsidRPr="003716DB" w:rsidRDefault="00524FB7" w:rsidP="00524FB7">
      <w:pPr>
        <w:jc w:val="both"/>
        <w:rPr>
          <w:sz w:val="20"/>
          <w:szCs w:val="20"/>
        </w:rPr>
      </w:pPr>
      <w:r w:rsidRPr="003716DB">
        <w:rPr>
          <w:sz w:val="20"/>
          <w:szCs w:val="20"/>
        </w:rPr>
        <w:lastRenderedPageBreak/>
        <w:t xml:space="preserve">17)  El valor de </w:t>
      </w:r>
      <w:r w:rsidRPr="003716DB">
        <w:rPr>
          <w:position w:val="-28"/>
          <w:sz w:val="20"/>
          <w:szCs w:val="20"/>
        </w:rPr>
        <w:object w:dxaOrig="460" w:dyaOrig="680">
          <v:shape id="_x0000_i1038" type="#_x0000_t75" style="width:23.25pt;height:33.75pt" o:ole="">
            <v:imagedata r:id="rId31" o:title=""/>
          </v:shape>
          <o:OLEObject Type="Embed" ProgID="Equation.DSMT4" ShapeID="_x0000_i1038" DrawAspect="Content" ObjectID="_1407943685" r:id="rId32"/>
        </w:object>
      </w:r>
    </w:p>
    <w:p w:rsidR="00524FB7" w:rsidRPr="003716DB" w:rsidRDefault="00524FB7" w:rsidP="00524FB7">
      <w:pPr>
        <w:numPr>
          <w:ilvl w:val="0"/>
          <w:numId w:val="22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240" w:dyaOrig="620">
          <v:shape id="_x0000_i1039" type="#_x0000_t75" style="width:12pt;height:30.75pt" o:ole="">
            <v:imagedata r:id="rId33" o:title=""/>
          </v:shape>
          <o:OLEObject Type="Embed" ProgID="Equation.DSMT4" ShapeID="_x0000_i1039" DrawAspect="Content" ObjectID="_1407943686" r:id="rId34"/>
        </w:object>
      </w:r>
    </w:p>
    <w:p w:rsidR="00524FB7" w:rsidRPr="003716DB" w:rsidRDefault="00524FB7" w:rsidP="00524FB7">
      <w:pPr>
        <w:numPr>
          <w:ilvl w:val="0"/>
          <w:numId w:val="22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400" w:dyaOrig="620">
          <v:shape id="_x0000_i1040" type="#_x0000_t75" style="width:20.25pt;height:30.75pt" o:ole="">
            <v:imagedata r:id="rId35" o:title=""/>
          </v:shape>
          <o:OLEObject Type="Embed" ProgID="Equation.DSMT4" ShapeID="_x0000_i1040" DrawAspect="Content" ObjectID="_1407943687" r:id="rId36"/>
        </w:object>
      </w:r>
    </w:p>
    <w:p w:rsidR="00524FB7" w:rsidRPr="003716DB" w:rsidRDefault="00524FB7" w:rsidP="00524FB7">
      <w:pPr>
        <w:numPr>
          <w:ilvl w:val="0"/>
          <w:numId w:val="22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240" w:dyaOrig="620">
          <v:shape id="_x0000_i1041" type="#_x0000_t75" style="width:12pt;height:30.75pt" o:ole="">
            <v:imagedata r:id="rId37" o:title=""/>
          </v:shape>
          <o:OLEObject Type="Embed" ProgID="Equation.DSMT4" ShapeID="_x0000_i1041" DrawAspect="Content" ObjectID="_1407943688" r:id="rId38"/>
        </w:object>
      </w:r>
    </w:p>
    <w:p w:rsidR="00524FB7" w:rsidRPr="003716DB" w:rsidRDefault="00524FB7" w:rsidP="00524FB7">
      <w:pPr>
        <w:numPr>
          <w:ilvl w:val="0"/>
          <w:numId w:val="22"/>
        </w:numPr>
        <w:spacing w:after="0" w:line="36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400" w:dyaOrig="620">
          <v:shape id="_x0000_i1042" type="#_x0000_t75" style="width:20.25pt;height:30.75pt" o:ole="">
            <v:imagedata r:id="rId39" o:title=""/>
          </v:shape>
          <o:OLEObject Type="Embed" ProgID="Equation.DSMT4" ShapeID="_x0000_i1042" DrawAspect="Content" ObjectID="_1407943689" r:id="rId40"/>
        </w:object>
      </w:r>
    </w:p>
    <w:p w:rsidR="00524FB7" w:rsidRPr="003716DB" w:rsidRDefault="00524FB7" w:rsidP="00524FB7">
      <w:pPr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18) El valor de  </w:t>
      </w:r>
      <w:r w:rsidRPr="003716DB">
        <w:rPr>
          <w:position w:val="-28"/>
          <w:sz w:val="20"/>
          <w:szCs w:val="20"/>
        </w:rPr>
        <w:object w:dxaOrig="460" w:dyaOrig="680">
          <v:shape id="_x0000_i1043" type="#_x0000_t75" style="width:23.25pt;height:33.75pt" o:ole="">
            <v:imagedata r:id="rId41" o:title=""/>
          </v:shape>
          <o:OLEObject Type="Embed" ProgID="Equation.DSMT4" ShapeID="_x0000_i1043" DrawAspect="Content" ObjectID="_1407943690" r:id="rId42"/>
        </w:object>
      </w:r>
      <w:r w:rsidRPr="003716DB">
        <w:rPr>
          <w:sz w:val="20"/>
          <w:szCs w:val="20"/>
        </w:rPr>
        <w:t xml:space="preserve">   es </w:t>
      </w:r>
    </w:p>
    <w:p w:rsidR="00524FB7" w:rsidRPr="003716DB" w:rsidRDefault="00524FB7" w:rsidP="00524FB7">
      <w:pPr>
        <w:numPr>
          <w:ilvl w:val="0"/>
          <w:numId w:val="23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240" w:dyaOrig="620">
          <v:shape id="_x0000_i1044" type="#_x0000_t75" style="width:12pt;height:30.75pt" o:ole="" fillcolor="window">
            <v:imagedata r:id="rId43" o:title=""/>
          </v:shape>
          <o:OLEObject Type="Embed" ProgID="Equation.3" ShapeID="_x0000_i1044" DrawAspect="Content" ObjectID="_1407943691" r:id="rId44"/>
        </w:object>
      </w:r>
    </w:p>
    <w:p w:rsidR="00524FB7" w:rsidRPr="003716DB" w:rsidRDefault="00524FB7" w:rsidP="00524FB7">
      <w:pPr>
        <w:numPr>
          <w:ilvl w:val="0"/>
          <w:numId w:val="23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240" w:dyaOrig="620">
          <v:shape id="_x0000_i1045" type="#_x0000_t75" style="width:12pt;height:30.75pt" o:ole="" fillcolor="window">
            <v:imagedata r:id="rId45" o:title=""/>
          </v:shape>
          <o:OLEObject Type="Embed" ProgID="Equation.3" ShapeID="_x0000_i1045" DrawAspect="Content" ObjectID="_1407943692" r:id="rId46"/>
        </w:object>
      </w:r>
    </w:p>
    <w:p w:rsidR="00524FB7" w:rsidRPr="003716DB" w:rsidRDefault="00524FB7" w:rsidP="00524FB7">
      <w:pPr>
        <w:numPr>
          <w:ilvl w:val="0"/>
          <w:numId w:val="23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420" w:dyaOrig="620">
          <v:shape id="_x0000_i1046" type="#_x0000_t75" style="width:21pt;height:30.75pt" o:ole="" fillcolor="window">
            <v:imagedata r:id="rId47" o:title=""/>
          </v:shape>
          <o:OLEObject Type="Embed" ProgID="Equation.3" ShapeID="_x0000_i1046" DrawAspect="Content" ObjectID="_1407943693" r:id="rId48"/>
        </w:object>
      </w:r>
    </w:p>
    <w:p w:rsidR="00524FB7" w:rsidRPr="003716DB" w:rsidRDefault="00524FB7" w:rsidP="00524FB7">
      <w:pPr>
        <w:numPr>
          <w:ilvl w:val="0"/>
          <w:numId w:val="23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420" w:dyaOrig="620">
          <v:shape id="_x0000_i1047" type="#_x0000_t75" style="width:21pt;height:30.75pt" o:ole="" fillcolor="window">
            <v:imagedata r:id="rId49" o:title=""/>
          </v:shape>
          <o:OLEObject Type="Embed" ProgID="Equation.3" ShapeID="_x0000_i1047" DrawAspect="Content" ObjectID="_1407943694" r:id="rId50"/>
        </w:object>
      </w:r>
    </w:p>
    <w:p w:rsidR="00524FB7" w:rsidRPr="003716DB" w:rsidRDefault="00524FB7" w:rsidP="00524FB7">
      <w:pPr>
        <w:numPr>
          <w:ilvl w:val="0"/>
          <w:numId w:val="18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El opuesto  de   </w:t>
      </w:r>
      <w:r w:rsidRPr="003716DB">
        <w:rPr>
          <w:position w:val="-24"/>
          <w:sz w:val="20"/>
          <w:szCs w:val="20"/>
        </w:rPr>
        <w:object w:dxaOrig="420" w:dyaOrig="620">
          <v:shape id="_x0000_i1048" type="#_x0000_t75" style="width:21pt;height:30.75pt" o:ole="" fillcolor="window">
            <v:imagedata r:id="rId51" o:title=""/>
          </v:shape>
          <o:OLEObject Type="Embed" ProgID="Equation.3" ShapeID="_x0000_i1048" DrawAspect="Content" ObjectID="_1407943695" r:id="rId52"/>
        </w:object>
      </w:r>
      <w:r w:rsidRPr="003716DB">
        <w:rPr>
          <w:sz w:val="20"/>
          <w:szCs w:val="20"/>
        </w:rPr>
        <w:t xml:space="preserve">   es </w:t>
      </w:r>
    </w:p>
    <w:p w:rsidR="00524FB7" w:rsidRPr="003716DB" w:rsidRDefault="00524FB7" w:rsidP="00524FB7">
      <w:pPr>
        <w:jc w:val="both"/>
        <w:rPr>
          <w:sz w:val="20"/>
          <w:szCs w:val="20"/>
        </w:rPr>
      </w:pPr>
    </w:p>
    <w:p w:rsidR="00524FB7" w:rsidRPr="003716DB" w:rsidRDefault="00524FB7" w:rsidP="00524FB7">
      <w:pPr>
        <w:numPr>
          <w:ilvl w:val="0"/>
          <w:numId w:val="24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360" w:dyaOrig="620">
          <v:shape id="_x0000_i1049" type="#_x0000_t75" style="width:18pt;height:30.75pt" o:ole="" fillcolor="window">
            <v:imagedata r:id="rId53" o:title=""/>
          </v:shape>
          <o:OLEObject Type="Embed" ProgID="Equation.3" ShapeID="_x0000_i1049" DrawAspect="Content" ObjectID="_1407943696" r:id="rId54"/>
        </w:object>
      </w:r>
    </w:p>
    <w:p w:rsidR="00524FB7" w:rsidRPr="003716DB" w:rsidRDefault="00524FB7" w:rsidP="00524FB7">
      <w:pPr>
        <w:numPr>
          <w:ilvl w:val="0"/>
          <w:numId w:val="24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360" w:dyaOrig="620">
          <v:shape id="_x0000_i1050" type="#_x0000_t75" style="width:18pt;height:30.75pt" o:ole="" fillcolor="window">
            <v:imagedata r:id="rId55" o:title=""/>
          </v:shape>
          <o:OLEObject Type="Embed" ProgID="Equation.3" ShapeID="_x0000_i1050" DrawAspect="Content" ObjectID="_1407943697" r:id="rId56"/>
        </w:object>
      </w:r>
    </w:p>
    <w:p w:rsidR="00524FB7" w:rsidRPr="003716DB" w:rsidRDefault="00524FB7" w:rsidP="00524FB7">
      <w:pPr>
        <w:numPr>
          <w:ilvl w:val="0"/>
          <w:numId w:val="24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420" w:dyaOrig="620">
          <v:shape id="_x0000_i1051" type="#_x0000_t75" style="width:21pt;height:30.75pt" o:ole="" fillcolor="window">
            <v:imagedata r:id="rId57" o:title=""/>
          </v:shape>
          <o:OLEObject Type="Embed" ProgID="Equation.3" ShapeID="_x0000_i1051" DrawAspect="Content" ObjectID="_1407943698" r:id="rId58"/>
        </w:object>
      </w:r>
    </w:p>
    <w:p w:rsidR="0040484B" w:rsidRPr="003716DB" w:rsidRDefault="00524FB7" w:rsidP="00524FB7">
      <w:pPr>
        <w:numPr>
          <w:ilvl w:val="0"/>
          <w:numId w:val="24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540" w:dyaOrig="620">
          <v:shape id="_x0000_i1052" type="#_x0000_t75" style="width:27pt;height:30.75pt" o:ole="" fillcolor="window">
            <v:imagedata r:id="rId59" o:title=""/>
          </v:shape>
          <o:OLEObject Type="Embed" ProgID="Equation.3" ShapeID="_x0000_i1052" DrawAspect="Content" ObjectID="_1407943699" r:id="rId60"/>
        </w:object>
      </w:r>
    </w:p>
    <w:p w:rsidR="00524FB7" w:rsidRPr="0040484B" w:rsidRDefault="00524FB7" w:rsidP="0040484B">
      <w:pPr>
        <w:spacing w:after="0" w:line="480" w:lineRule="auto"/>
        <w:ind w:left="720"/>
        <w:jc w:val="both"/>
        <w:rPr>
          <w:sz w:val="20"/>
          <w:szCs w:val="20"/>
        </w:rPr>
      </w:pPr>
    </w:p>
    <w:p w:rsidR="00524FB7" w:rsidRPr="003716DB" w:rsidRDefault="00524FB7" w:rsidP="00524FB7">
      <w:pPr>
        <w:numPr>
          <w:ilvl w:val="0"/>
          <w:numId w:val="18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lastRenderedPageBreak/>
        <w:t xml:space="preserve">  Una fracción que se clasifique como fracción impropia es</w:t>
      </w:r>
    </w:p>
    <w:p w:rsidR="00524FB7" w:rsidRPr="003716DB" w:rsidRDefault="00524FB7" w:rsidP="00524FB7">
      <w:pPr>
        <w:jc w:val="both"/>
        <w:rPr>
          <w:sz w:val="20"/>
          <w:szCs w:val="20"/>
        </w:rPr>
      </w:pPr>
    </w:p>
    <w:p w:rsidR="00524FB7" w:rsidRPr="003716DB" w:rsidRDefault="00524FB7" w:rsidP="00524FB7">
      <w:pPr>
        <w:numPr>
          <w:ilvl w:val="0"/>
          <w:numId w:val="12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2"/>
          <w:sz w:val="20"/>
          <w:szCs w:val="20"/>
        </w:rPr>
        <w:object w:dxaOrig="240" w:dyaOrig="600">
          <v:shape id="_x0000_i1053" type="#_x0000_t75" style="width:12pt;height:30pt" o:ole="" fillcolor="window">
            <v:imagedata r:id="rId61" o:title=""/>
          </v:shape>
          <o:OLEObject Type="Embed" ProgID="Equation.3" ShapeID="_x0000_i1053" DrawAspect="Content" ObjectID="_1407943700" r:id="rId62"/>
        </w:object>
      </w:r>
    </w:p>
    <w:p w:rsidR="00524FB7" w:rsidRPr="003716DB" w:rsidRDefault="00524FB7" w:rsidP="00524FB7">
      <w:pPr>
        <w:numPr>
          <w:ilvl w:val="0"/>
          <w:numId w:val="12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240" w:dyaOrig="620">
          <v:shape id="_x0000_i1054" type="#_x0000_t75" style="width:12pt;height:30.75pt" o:ole="" fillcolor="window">
            <v:imagedata r:id="rId63" o:title=""/>
          </v:shape>
          <o:OLEObject Type="Embed" ProgID="Equation.3" ShapeID="_x0000_i1054" DrawAspect="Content" ObjectID="_1407943701" r:id="rId64"/>
        </w:object>
      </w:r>
    </w:p>
    <w:p w:rsidR="00524FB7" w:rsidRPr="003716DB" w:rsidRDefault="00524FB7" w:rsidP="00524FB7">
      <w:pPr>
        <w:numPr>
          <w:ilvl w:val="0"/>
          <w:numId w:val="12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240" w:dyaOrig="620">
          <v:shape id="_x0000_i1055" type="#_x0000_t75" style="width:12pt;height:30.75pt" o:ole="">
            <v:imagedata r:id="rId65" o:title=""/>
          </v:shape>
          <o:OLEObject Type="Embed" ProgID="Equation.DSMT4" ShapeID="_x0000_i1055" DrawAspect="Content" ObjectID="_1407943702" r:id="rId66"/>
        </w:object>
      </w:r>
    </w:p>
    <w:p w:rsidR="00524FB7" w:rsidRPr="003716DB" w:rsidRDefault="00524FB7" w:rsidP="00524FB7">
      <w:pPr>
        <w:numPr>
          <w:ilvl w:val="0"/>
          <w:numId w:val="12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240" w:dyaOrig="620">
          <v:shape id="_x0000_i1056" type="#_x0000_t75" style="width:12pt;height:30.75pt" o:ole="" fillcolor="window">
            <v:imagedata r:id="rId67" o:title=""/>
          </v:shape>
          <o:OLEObject Type="Embed" ProgID="Equation.3" ShapeID="_x0000_i1056" DrawAspect="Content" ObjectID="_1407943703" r:id="rId68"/>
        </w:object>
      </w:r>
    </w:p>
    <w:p w:rsidR="00524FB7" w:rsidRPr="003716DB" w:rsidRDefault="00524FB7" w:rsidP="00524FB7">
      <w:pPr>
        <w:numPr>
          <w:ilvl w:val="0"/>
          <w:numId w:val="18"/>
        </w:numPr>
        <w:spacing w:after="0" w:line="240" w:lineRule="auto"/>
        <w:jc w:val="both"/>
        <w:rPr>
          <w:sz w:val="20"/>
          <w:szCs w:val="20"/>
        </w:rPr>
      </w:pPr>
      <w:r w:rsidRPr="003716DB">
        <w:rPr>
          <w:sz w:val="20"/>
          <w:szCs w:val="20"/>
        </w:rPr>
        <w:t xml:space="preserve">Al simplificar al máximo   </w:t>
      </w:r>
      <w:r w:rsidRPr="003716DB">
        <w:rPr>
          <w:position w:val="-24"/>
          <w:sz w:val="20"/>
          <w:szCs w:val="20"/>
        </w:rPr>
        <w:object w:dxaOrig="480" w:dyaOrig="620">
          <v:shape id="_x0000_i1057" type="#_x0000_t75" style="width:24pt;height:30.75pt" o:ole="" fillcolor="window">
            <v:imagedata r:id="rId69" o:title=""/>
          </v:shape>
          <o:OLEObject Type="Embed" ProgID="Equation.3" ShapeID="_x0000_i1057" DrawAspect="Content" ObjectID="_1407943704" r:id="rId70"/>
        </w:object>
      </w:r>
      <w:r w:rsidRPr="003716DB">
        <w:rPr>
          <w:sz w:val="20"/>
          <w:szCs w:val="20"/>
        </w:rPr>
        <w:t xml:space="preserve">   obtenemos:</w:t>
      </w:r>
    </w:p>
    <w:p w:rsidR="00524FB7" w:rsidRPr="003716DB" w:rsidRDefault="00524FB7" w:rsidP="00524FB7">
      <w:pPr>
        <w:jc w:val="both"/>
        <w:rPr>
          <w:sz w:val="20"/>
          <w:szCs w:val="20"/>
        </w:rPr>
      </w:pPr>
    </w:p>
    <w:p w:rsidR="00524FB7" w:rsidRPr="003716DB" w:rsidRDefault="00524FB7" w:rsidP="00524FB7">
      <w:pPr>
        <w:numPr>
          <w:ilvl w:val="0"/>
          <w:numId w:val="13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240" w:dyaOrig="620">
          <v:shape id="_x0000_i1058" type="#_x0000_t75" style="width:12pt;height:30.75pt" o:ole="" fillcolor="window">
            <v:imagedata r:id="rId71" o:title=""/>
          </v:shape>
          <o:OLEObject Type="Embed" ProgID="Equation.3" ShapeID="_x0000_i1058" DrawAspect="Content" ObjectID="_1407943705" r:id="rId72"/>
        </w:object>
      </w:r>
    </w:p>
    <w:p w:rsidR="00524FB7" w:rsidRPr="003716DB" w:rsidRDefault="00524FB7" w:rsidP="00524FB7">
      <w:pPr>
        <w:numPr>
          <w:ilvl w:val="0"/>
          <w:numId w:val="13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2"/>
          <w:sz w:val="20"/>
          <w:szCs w:val="20"/>
        </w:rPr>
        <w:object w:dxaOrig="240" w:dyaOrig="600">
          <v:shape id="_x0000_i1059" type="#_x0000_t75" style="width:12pt;height:30pt" o:ole="" fillcolor="window">
            <v:imagedata r:id="rId73" o:title=""/>
          </v:shape>
          <o:OLEObject Type="Embed" ProgID="Equation.3" ShapeID="_x0000_i1059" DrawAspect="Content" ObjectID="_1407943706" r:id="rId74"/>
        </w:object>
      </w:r>
    </w:p>
    <w:p w:rsidR="00524FB7" w:rsidRPr="003716DB" w:rsidRDefault="00524FB7" w:rsidP="00524FB7">
      <w:pPr>
        <w:numPr>
          <w:ilvl w:val="0"/>
          <w:numId w:val="13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340" w:dyaOrig="620">
          <v:shape id="_x0000_i1060" type="#_x0000_t75" style="width:17.25pt;height:30.75pt" o:ole="" fillcolor="window">
            <v:imagedata r:id="rId75" o:title=""/>
          </v:shape>
          <o:OLEObject Type="Embed" ProgID="Equation.3" ShapeID="_x0000_i1060" DrawAspect="Content" ObjectID="_1407943707" r:id="rId76"/>
        </w:object>
      </w:r>
    </w:p>
    <w:p w:rsidR="00524FB7" w:rsidRPr="003716DB" w:rsidRDefault="00524FB7" w:rsidP="00524FB7">
      <w:pPr>
        <w:numPr>
          <w:ilvl w:val="0"/>
          <w:numId w:val="13"/>
        </w:numPr>
        <w:spacing w:after="0" w:line="480" w:lineRule="auto"/>
        <w:jc w:val="both"/>
        <w:rPr>
          <w:sz w:val="20"/>
          <w:szCs w:val="20"/>
        </w:rPr>
      </w:pPr>
      <w:r w:rsidRPr="003716DB">
        <w:rPr>
          <w:position w:val="-24"/>
          <w:sz w:val="20"/>
          <w:szCs w:val="20"/>
        </w:rPr>
        <w:object w:dxaOrig="340" w:dyaOrig="620">
          <v:shape id="_x0000_i1061" type="#_x0000_t75" style="width:17.25pt;height:30.75pt" o:ole="" fillcolor="window">
            <v:imagedata r:id="rId77" o:title=""/>
          </v:shape>
          <o:OLEObject Type="Embed" ProgID="Equation.3" ShapeID="_x0000_i1061" DrawAspect="Content" ObjectID="_1407943708" r:id="rId78"/>
        </w:object>
      </w:r>
    </w:p>
    <w:p w:rsidR="00524FB7" w:rsidRDefault="00524FB7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480" w:lineRule="auto"/>
        <w:jc w:val="both"/>
        <w:rPr>
          <w:sz w:val="20"/>
          <w:szCs w:val="20"/>
        </w:rPr>
      </w:pPr>
    </w:p>
    <w:p w:rsidR="0040484B" w:rsidRDefault="0040484B" w:rsidP="00524FB7">
      <w:pPr>
        <w:spacing w:line="360" w:lineRule="auto"/>
        <w:rPr>
          <w:b/>
          <w:sz w:val="20"/>
          <w:szCs w:val="20"/>
        </w:rPr>
        <w:sectPr w:rsidR="0040484B" w:rsidSect="00524FB7">
          <w:type w:val="continuous"/>
          <w:pgSz w:w="12242" w:h="15842" w:code="1"/>
          <w:pgMar w:top="1418" w:right="1701" w:bottom="1077" w:left="1701" w:header="709" w:footer="709" w:gutter="0"/>
          <w:cols w:num="2" w:space="708"/>
          <w:docGrid w:linePitch="360"/>
        </w:sectPr>
      </w:pPr>
    </w:p>
    <w:p w:rsidR="00524FB7" w:rsidRPr="003716DB" w:rsidRDefault="00524FB7" w:rsidP="00524FB7">
      <w:pPr>
        <w:spacing w:line="360" w:lineRule="auto"/>
        <w:rPr>
          <w:sz w:val="20"/>
          <w:szCs w:val="20"/>
        </w:rPr>
      </w:pPr>
      <w:r w:rsidRPr="003716DB">
        <w:rPr>
          <w:b/>
          <w:sz w:val="20"/>
          <w:szCs w:val="20"/>
        </w:rPr>
        <w:lastRenderedPageBreak/>
        <w:t>A.</w:t>
      </w:r>
      <w:r w:rsidRPr="003716DB">
        <w:rPr>
          <w:sz w:val="20"/>
          <w:szCs w:val="20"/>
        </w:rPr>
        <w:t xml:space="preserve">  Complete los espacios con el símbolo </w:t>
      </w:r>
      <w:r w:rsidRPr="003716DB">
        <w:rPr>
          <w:position w:val="-10"/>
          <w:sz w:val="20"/>
          <w:szCs w:val="20"/>
        </w:rPr>
        <w:object w:dxaOrig="920" w:dyaOrig="279">
          <v:shape id="_x0000_i1255" type="#_x0000_t75" style="width:45.75pt;height:14.25pt" o:ole="">
            <v:imagedata r:id="rId79" o:title=""/>
          </v:shape>
          <o:OLEObject Type="Embed" ProgID="Equation.DSMT4" ShapeID="_x0000_i1255" DrawAspect="Content" ObjectID="_1407943709" r:id="rId80"/>
        </w:object>
      </w:r>
      <w:r w:rsidRPr="003716DB">
        <w:rPr>
          <w:sz w:val="20"/>
          <w:szCs w:val="20"/>
        </w:rPr>
        <w:t xml:space="preserve">, según corresponda.      </w:t>
      </w:r>
    </w:p>
    <w:tbl>
      <w:tblPr>
        <w:tblStyle w:val="Tablaconcuadrcula"/>
        <w:tblW w:w="0" w:type="auto"/>
        <w:tblLook w:val="04A0"/>
      </w:tblPr>
      <w:tblGrid>
        <w:gridCol w:w="392"/>
        <w:gridCol w:w="4098"/>
      </w:tblGrid>
      <w:tr w:rsidR="0041006E" w:rsidTr="0041006E">
        <w:tc>
          <w:tcPr>
            <w:tcW w:w="392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098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___IN</w:t>
            </w:r>
          </w:p>
        </w:tc>
      </w:tr>
      <w:tr w:rsidR="0041006E" w:rsidTr="0041006E">
        <w:tc>
          <w:tcPr>
            <w:tcW w:w="392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4098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{0}___</w:t>
            </w:r>
            <w:r w:rsidRPr="0041006E">
              <w:rPr>
                <w:position w:val="-4"/>
                <w:sz w:val="20"/>
                <w:szCs w:val="20"/>
              </w:rPr>
              <w:object w:dxaOrig="320" w:dyaOrig="320">
                <v:shape id="_x0000_i1993" type="#_x0000_t75" style="width:15.75pt;height:15.75pt" o:ole="">
                  <v:imagedata r:id="rId81" o:title=""/>
                </v:shape>
                <o:OLEObject Type="Embed" ProgID="Equation.3" ShapeID="_x0000_i1993" DrawAspect="Content" ObjectID="_1407943710" r:id="rId82"/>
              </w:object>
            </w:r>
          </w:p>
        </w:tc>
      </w:tr>
      <w:tr w:rsidR="0041006E" w:rsidTr="0041006E">
        <w:tc>
          <w:tcPr>
            <w:tcW w:w="392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4098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0____IN</w:t>
            </w:r>
          </w:p>
        </w:tc>
      </w:tr>
      <w:tr w:rsidR="0041006E" w:rsidTr="0041006E">
        <w:tc>
          <w:tcPr>
            <w:tcW w:w="392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4098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 w:rsidRPr="0041006E">
              <w:rPr>
                <w:position w:val="-4"/>
                <w:sz w:val="20"/>
                <w:szCs w:val="20"/>
              </w:rPr>
              <w:object w:dxaOrig="300" w:dyaOrig="320">
                <v:shape id="_x0000_i1995" type="#_x0000_t75" style="width:15pt;height:15.75pt" o:ole="">
                  <v:imagedata r:id="rId83" o:title=""/>
                </v:shape>
                <o:OLEObject Type="Embed" ProgID="Equation.3" ShapeID="_x0000_i1995" DrawAspect="Content" ObjectID="_1407943711" r:id="rId84"/>
              </w:object>
            </w:r>
            <w:r>
              <w:rPr>
                <w:sz w:val="20"/>
                <w:szCs w:val="20"/>
              </w:rPr>
              <w:t>_____</w:t>
            </w:r>
            <w:r w:rsidRPr="0041006E">
              <w:rPr>
                <w:position w:val="-4"/>
                <w:sz w:val="20"/>
                <w:szCs w:val="20"/>
              </w:rPr>
              <w:object w:dxaOrig="300" w:dyaOrig="320">
                <v:shape id="_x0000_i1994" type="#_x0000_t75" style="width:15pt;height:15.75pt" o:ole="">
                  <v:imagedata r:id="rId85" o:title=""/>
                </v:shape>
                <o:OLEObject Type="Embed" ProgID="Equation.3" ShapeID="_x0000_i1994" DrawAspect="Content" ObjectID="_1407943712" r:id="rId86"/>
              </w:object>
            </w:r>
          </w:p>
        </w:tc>
      </w:tr>
      <w:tr w:rsidR="0041006E" w:rsidTr="0041006E">
        <w:tc>
          <w:tcPr>
            <w:tcW w:w="392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4098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 w:rsidRPr="0041006E">
              <w:rPr>
                <w:position w:val="-12"/>
                <w:sz w:val="20"/>
                <w:szCs w:val="20"/>
              </w:rPr>
              <w:object w:dxaOrig="1420" w:dyaOrig="360">
                <v:shape id="_x0000_i1996" type="#_x0000_t75" style="width:71.25pt;height:18pt" o:ole="">
                  <v:imagedata r:id="rId87" o:title=""/>
                </v:shape>
                <o:OLEObject Type="Embed" ProgID="Equation.3" ShapeID="_x0000_i1996" DrawAspect="Content" ObjectID="_1407943713" r:id="rId88"/>
              </w:object>
            </w:r>
          </w:p>
        </w:tc>
      </w:tr>
      <w:tr w:rsidR="0041006E" w:rsidTr="0041006E">
        <w:tc>
          <w:tcPr>
            <w:tcW w:w="392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4098" w:type="dxa"/>
          </w:tcPr>
          <w:p w:rsidR="0041006E" w:rsidRDefault="0041006E" w:rsidP="00524FB7">
            <w:pPr>
              <w:spacing w:line="360" w:lineRule="auto"/>
              <w:rPr>
                <w:sz w:val="20"/>
                <w:szCs w:val="20"/>
              </w:rPr>
            </w:pPr>
            <w:r w:rsidRPr="0041006E">
              <w:rPr>
                <w:position w:val="-12"/>
                <w:sz w:val="20"/>
                <w:szCs w:val="20"/>
              </w:rPr>
              <w:object w:dxaOrig="1760" w:dyaOrig="400">
                <v:shape id="_x0000_i1997" type="#_x0000_t75" style="width:87.75pt;height:20.25pt" o:ole="">
                  <v:imagedata r:id="rId89" o:title=""/>
                </v:shape>
                <o:OLEObject Type="Embed" ProgID="Equation.3" ShapeID="_x0000_i1997" DrawAspect="Content" ObjectID="_1407943714" r:id="rId90"/>
              </w:object>
            </w:r>
          </w:p>
        </w:tc>
      </w:tr>
    </w:tbl>
    <w:p w:rsidR="00524FB7" w:rsidRDefault="00524FB7" w:rsidP="00524FB7">
      <w:pPr>
        <w:spacing w:line="360" w:lineRule="auto"/>
        <w:rPr>
          <w:sz w:val="20"/>
          <w:szCs w:val="20"/>
        </w:rPr>
        <w:sectPr w:rsidR="00524FB7" w:rsidSect="0040484B">
          <w:type w:val="continuous"/>
          <w:pgSz w:w="12242" w:h="15842" w:code="1"/>
          <w:pgMar w:top="1418" w:right="1701" w:bottom="1077" w:left="1701" w:header="709" w:footer="709" w:gutter="0"/>
          <w:cols w:space="708"/>
          <w:docGrid w:linePitch="360"/>
        </w:sectPr>
      </w:pPr>
      <w:r w:rsidRPr="003716DB">
        <w:rPr>
          <w:sz w:val="20"/>
          <w:szCs w:val="20"/>
        </w:rPr>
        <w:t xml:space="preserve">                          </w:t>
      </w:r>
      <w:r w:rsidR="0040484B">
        <w:rPr>
          <w:sz w:val="20"/>
          <w:szCs w:val="20"/>
        </w:rPr>
        <w:t xml:space="preserve">                           </w:t>
      </w:r>
    </w:p>
    <w:p w:rsidR="00524FB7" w:rsidRPr="003716DB" w:rsidRDefault="0040484B" w:rsidP="0041006E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  </w:t>
      </w:r>
    </w:p>
    <w:p w:rsidR="00524FB7" w:rsidRPr="003716DB" w:rsidRDefault="00524FB7" w:rsidP="00524FB7">
      <w:pPr>
        <w:jc w:val="both"/>
        <w:rPr>
          <w:sz w:val="20"/>
          <w:szCs w:val="20"/>
        </w:rPr>
      </w:pPr>
      <w:r w:rsidRPr="003716DB">
        <w:rPr>
          <w:sz w:val="20"/>
          <w:szCs w:val="20"/>
        </w:rPr>
        <w:t>Instrucciones: Complete con los siguiente signos &lt;  &gt;  ó  = en los espacios dados.</w:t>
      </w:r>
    </w:p>
    <w:tbl>
      <w:tblPr>
        <w:tblStyle w:val="Tablaconcuadrcula"/>
        <w:tblpPr w:leftFromText="141" w:rightFromText="141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1008"/>
        <w:gridCol w:w="4140"/>
      </w:tblGrid>
      <w:tr w:rsidR="00524FB7" w:rsidRPr="003716DB" w:rsidTr="000F0AA1">
        <w:tc>
          <w:tcPr>
            <w:tcW w:w="1008" w:type="dxa"/>
          </w:tcPr>
          <w:p w:rsidR="00524FB7" w:rsidRPr="003716DB" w:rsidRDefault="00524FB7" w:rsidP="00524FB7">
            <w:pPr>
              <w:numPr>
                <w:ilvl w:val="0"/>
                <w:numId w:val="25"/>
              </w:num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4140" w:type="dxa"/>
          </w:tcPr>
          <w:p w:rsidR="00524FB7" w:rsidRPr="003716DB" w:rsidRDefault="00524FB7" w:rsidP="000F0AA1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3716DB">
              <w:rPr>
                <w:position w:val="-24"/>
                <w:sz w:val="20"/>
                <w:szCs w:val="20"/>
              </w:rPr>
              <w:object w:dxaOrig="1160" w:dyaOrig="620">
                <v:shape id="_x0000_i1072" type="#_x0000_t75" style="width:57.75pt;height:30.75pt" o:ole="">
                  <v:imagedata r:id="rId91" o:title=""/>
                </v:shape>
                <o:OLEObject Type="Embed" ProgID="Equation.DSMT4" ShapeID="_x0000_i1072" DrawAspect="Content" ObjectID="_1407943715" r:id="rId92"/>
              </w:object>
            </w:r>
          </w:p>
        </w:tc>
      </w:tr>
      <w:tr w:rsidR="00524FB7" w:rsidRPr="003716DB" w:rsidTr="000F0AA1">
        <w:tc>
          <w:tcPr>
            <w:tcW w:w="1008" w:type="dxa"/>
          </w:tcPr>
          <w:p w:rsidR="00524FB7" w:rsidRPr="003716DB" w:rsidRDefault="00524FB7" w:rsidP="00524FB7">
            <w:pPr>
              <w:numPr>
                <w:ilvl w:val="0"/>
                <w:numId w:val="25"/>
              </w:num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4140" w:type="dxa"/>
          </w:tcPr>
          <w:p w:rsidR="00524FB7" w:rsidRPr="003716DB" w:rsidRDefault="00524FB7" w:rsidP="000F0AA1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3716DB">
              <w:rPr>
                <w:position w:val="-24"/>
                <w:sz w:val="20"/>
                <w:szCs w:val="20"/>
              </w:rPr>
              <w:object w:dxaOrig="1160" w:dyaOrig="620">
                <v:shape id="_x0000_i1073" type="#_x0000_t75" style="width:57.75pt;height:30.75pt" o:ole="">
                  <v:imagedata r:id="rId93" o:title=""/>
                </v:shape>
                <o:OLEObject Type="Embed" ProgID="Equation.DSMT4" ShapeID="_x0000_i1073" DrawAspect="Content" ObjectID="_1407943716" r:id="rId94"/>
              </w:object>
            </w:r>
          </w:p>
        </w:tc>
      </w:tr>
      <w:tr w:rsidR="00524FB7" w:rsidRPr="003716DB" w:rsidTr="000F0AA1">
        <w:tc>
          <w:tcPr>
            <w:tcW w:w="1008" w:type="dxa"/>
          </w:tcPr>
          <w:p w:rsidR="00524FB7" w:rsidRPr="003716DB" w:rsidRDefault="00524FB7" w:rsidP="00524FB7">
            <w:pPr>
              <w:numPr>
                <w:ilvl w:val="0"/>
                <w:numId w:val="25"/>
              </w:num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4140" w:type="dxa"/>
          </w:tcPr>
          <w:p w:rsidR="00524FB7" w:rsidRPr="003716DB" w:rsidRDefault="00524FB7" w:rsidP="000F0AA1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3716DB">
              <w:rPr>
                <w:position w:val="-24"/>
                <w:sz w:val="20"/>
                <w:szCs w:val="20"/>
              </w:rPr>
              <w:object w:dxaOrig="1400" w:dyaOrig="620">
                <v:shape id="_x0000_i1074" type="#_x0000_t75" style="width:69.75pt;height:30.75pt" o:ole="">
                  <v:imagedata r:id="rId95" o:title=""/>
                </v:shape>
                <o:OLEObject Type="Embed" ProgID="Equation.DSMT4" ShapeID="_x0000_i1074" DrawAspect="Content" ObjectID="_1407943717" r:id="rId96"/>
              </w:object>
            </w:r>
          </w:p>
        </w:tc>
      </w:tr>
      <w:tr w:rsidR="00524FB7" w:rsidRPr="003716DB" w:rsidTr="000F0AA1">
        <w:tc>
          <w:tcPr>
            <w:tcW w:w="1008" w:type="dxa"/>
          </w:tcPr>
          <w:p w:rsidR="00524FB7" w:rsidRPr="003716DB" w:rsidRDefault="00524FB7" w:rsidP="00524FB7">
            <w:pPr>
              <w:numPr>
                <w:ilvl w:val="0"/>
                <w:numId w:val="25"/>
              </w:num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4140" w:type="dxa"/>
          </w:tcPr>
          <w:p w:rsidR="00524FB7" w:rsidRPr="003716DB" w:rsidRDefault="00524FB7" w:rsidP="000F0AA1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3716DB">
              <w:rPr>
                <w:position w:val="-24"/>
                <w:sz w:val="20"/>
                <w:szCs w:val="20"/>
              </w:rPr>
              <w:object w:dxaOrig="1160" w:dyaOrig="620">
                <v:shape id="_x0000_i1075" type="#_x0000_t75" style="width:57.75pt;height:30.75pt" o:ole="">
                  <v:imagedata r:id="rId97" o:title=""/>
                </v:shape>
                <o:OLEObject Type="Embed" ProgID="Equation.DSMT4" ShapeID="_x0000_i1075" DrawAspect="Content" ObjectID="_1407943718" r:id="rId98"/>
              </w:object>
            </w:r>
          </w:p>
        </w:tc>
      </w:tr>
      <w:tr w:rsidR="00524FB7" w:rsidRPr="003716DB" w:rsidTr="000F0AA1">
        <w:tc>
          <w:tcPr>
            <w:tcW w:w="1008" w:type="dxa"/>
          </w:tcPr>
          <w:p w:rsidR="00524FB7" w:rsidRPr="003716DB" w:rsidRDefault="00524FB7" w:rsidP="0040484B">
            <w:pPr>
              <w:spacing w:line="360" w:lineRule="auto"/>
              <w:ind w:left="720"/>
              <w:jc w:val="both"/>
              <w:rPr>
                <w:sz w:val="20"/>
                <w:szCs w:val="20"/>
              </w:rPr>
            </w:pPr>
          </w:p>
        </w:tc>
        <w:tc>
          <w:tcPr>
            <w:tcW w:w="4140" w:type="dxa"/>
          </w:tcPr>
          <w:p w:rsidR="00524FB7" w:rsidRPr="003716DB" w:rsidRDefault="00524FB7" w:rsidP="000F0AA1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</w:tbl>
    <w:p w:rsidR="00524FB7" w:rsidRPr="003716DB" w:rsidRDefault="00524FB7" w:rsidP="00524FB7">
      <w:pPr>
        <w:rPr>
          <w:sz w:val="20"/>
          <w:szCs w:val="20"/>
        </w:rPr>
        <w:sectPr w:rsidR="00524FB7" w:rsidRPr="003716DB" w:rsidSect="0040484B">
          <w:type w:val="continuous"/>
          <w:pgSz w:w="12242" w:h="15842" w:code="1"/>
          <w:pgMar w:top="1418" w:right="1701" w:bottom="1077" w:left="1701" w:header="709" w:footer="709" w:gutter="0"/>
          <w:cols w:space="708"/>
          <w:docGrid w:linePitch="360"/>
        </w:sectPr>
      </w:pPr>
    </w:p>
    <w:p w:rsidR="0040484B" w:rsidRDefault="0040484B" w:rsidP="00524FB7">
      <w:pPr>
        <w:rPr>
          <w:sz w:val="20"/>
          <w:szCs w:val="20"/>
        </w:rPr>
        <w:sectPr w:rsidR="0040484B" w:rsidSect="00095CCB"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524FB7" w:rsidRPr="003716DB" w:rsidRDefault="0041006E" w:rsidP="00524FB7">
      <w:pPr>
        <w:rPr>
          <w:sz w:val="20"/>
          <w:szCs w:val="20"/>
        </w:rPr>
      </w:pPr>
      <w:r w:rsidRPr="0041006E">
        <w:rPr>
          <w:b/>
          <w:position w:val="-32"/>
        </w:rPr>
        <w:object w:dxaOrig="3120" w:dyaOrig="820">
          <v:shape id="_x0000_i2003" type="#_x0000_t75" style="width:194.25pt;height:51pt" o:ole="">
            <v:imagedata r:id="rId99" o:title=""/>
          </v:shape>
          <o:OLEObject Type="Embed" ProgID="Equation.3" ShapeID="_x0000_i2003" DrawAspect="Content" ObjectID="_1407943719" r:id="rId100"/>
        </w:object>
      </w:r>
    </w:p>
    <w:p w:rsidR="005D5D16" w:rsidRDefault="005D5D16"/>
    <w:p w:rsidR="005D5D16" w:rsidRDefault="005D5D16"/>
    <w:sectPr w:rsidR="005D5D16" w:rsidSect="0040484B">
      <w:type w:val="continuous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62D7" w:rsidRDefault="0041006E" w:rsidP="00D25E05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1F62D7" w:rsidRDefault="0041006E" w:rsidP="00D25E05">
    <w:pPr>
      <w:pStyle w:val="Piedepgin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62D7" w:rsidRDefault="0041006E" w:rsidP="00D25E05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1</w:t>
    </w:r>
    <w:r>
      <w:rPr>
        <w:rStyle w:val="Nmerodepgina"/>
      </w:rPr>
      <w:fldChar w:fldCharType="end"/>
    </w:r>
  </w:p>
  <w:p w:rsidR="001F62D7" w:rsidRDefault="0041006E" w:rsidP="00D25E05">
    <w:pPr>
      <w:pStyle w:val="Piedepgina"/>
      <w:ind w:right="360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9544F"/>
    <w:multiLevelType w:val="singleLevel"/>
    <w:tmpl w:val="3230E948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>
    <w:nsid w:val="033F408F"/>
    <w:multiLevelType w:val="hybridMultilevel"/>
    <w:tmpl w:val="D7127D5A"/>
    <w:lvl w:ilvl="0" w:tplc="8EF26E3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8D0E4F"/>
    <w:multiLevelType w:val="hybridMultilevel"/>
    <w:tmpl w:val="5DCA6A68"/>
    <w:lvl w:ilvl="0" w:tplc="CB668FB0">
      <w:start w:val="1"/>
      <w:numFmt w:val="upperLetter"/>
      <w:lvlText w:val="%1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14370D"/>
    <w:multiLevelType w:val="singleLevel"/>
    <w:tmpl w:val="718EB724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12F57D30"/>
    <w:multiLevelType w:val="hybridMultilevel"/>
    <w:tmpl w:val="5F92BF18"/>
    <w:lvl w:ilvl="0" w:tplc="2AD0D8B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C78226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9B42D0"/>
    <w:multiLevelType w:val="singleLevel"/>
    <w:tmpl w:val="C6D80498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>
    <w:nsid w:val="1CF9242B"/>
    <w:multiLevelType w:val="hybridMultilevel"/>
    <w:tmpl w:val="9CD8A86A"/>
    <w:lvl w:ilvl="0" w:tplc="2AD0D8B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3D55EC9"/>
    <w:multiLevelType w:val="singleLevel"/>
    <w:tmpl w:val="6774404E"/>
    <w:lvl w:ilvl="0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8">
    <w:nsid w:val="2BA80862"/>
    <w:multiLevelType w:val="hybridMultilevel"/>
    <w:tmpl w:val="6F268A04"/>
    <w:lvl w:ilvl="0" w:tplc="CD1639D0">
      <w:start w:val="1"/>
      <w:numFmt w:val="lowerLetter"/>
      <w:lvlText w:val="%1"/>
      <w:lvlJc w:val="left"/>
      <w:pPr>
        <w:tabs>
          <w:tab w:val="num" w:pos="720"/>
        </w:tabs>
        <w:ind w:left="720" w:hanging="360"/>
      </w:pPr>
      <w:rPr>
        <w:rFonts w:hint="default"/>
        <w:caps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C65509E"/>
    <w:multiLevelType w:val="singleLevel"/>
    <w:tmpl w:val="FDA8BC26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0">
    <w:nsid w:val="2D2A679C"/>
    <w:multiLevelType w:val="hybridMultilevel"/>
    <w:tmpl w:val="150832F4"/>
    <w:lvl w:ilvl="0" w:tplc="718EB724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1857143"/>
    <w:multiLevelType w:val="hybridMultilevel"/>
    <w:tmpl w:val="C73AA8BA"/>
    <w:lvl w:ilvl="0" w:tplc="9880EA8E">
      <w:start w:val="1"/>
      <w:numFmt w:val="upp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27E4E5B"/>
    <w:multiLevelType w:val="hybridMultilevel"/>
    <w:tmpl w:val="66321098"/>
    <w:lvl w:ilvl="0" w:tplc="43AED38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47954DC"/>
    <w:multiLevelType w:val="hybridMultilevel"/>
    <w:tmpl w:val="CD8C11D4"/>
    <w:lvl w:ilvl="0" w:tplc="1766FAFE">
      <w:start w:val="19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ABF6550"/>
    <w:multiLevelType w:val="singleLevel"/>
    <w:tmpl w:val="11CAF3AA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5">
    <w:nsid w:val="3ABF730C"/>
    <w:multiLevelType w:val="singleLevel"/>
    <w:tmpl w:val="B1E64466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6">
    <w:nsid w:val="3D3B3018"/>
    <w:multiLevelType w:val="singleLevel"/>
    <w:tmpl w:val="6D7ED9BE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7">
    <w:nsid w:val="3E190E48"/>
    <w:multiLevelType w:val="hybridMultilevel"/>
    <w:tmpl w:val="44FE1246"/>
    <w:lvl w:ilvl="0" w:tplc="718EB724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E97EF3"/>
    <w:multiLevelType w:val="singleLevel"/>
    <w:tmpl w:val="43AED382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>
    <w:nsid w:val="4C9B15D4"/>
    <w:multiLevelType w:val="hybridMultilevel"/>
    <w:tmpl w:val="149CE892"/>
    <w:lvl w:ilvl="0" w:tplc="FDA8BC26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CC9552C"/>
    <w:multiLevelType w:val="hybridMultilevel"/>
    <w:tmpl w:val="6D7EFD8E"/>
    <w:lvl w:ilvl="0" w:tplc="718EB724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3C95C69"/>
    <w:multiLevelType w:val="singleLevel"/>
    <w:tmpl w:val="DA465D08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2">
    <w:nsid w:val="6AA74950"/>
    <w:multiLevelType w:val="singleLevel"/>
    <w:tmpl w:val="8EF26E3A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3">
    <w:nsid w:val="724A4EDD"/>
    <w:multiLevelType w:val="singleLevel"/>
    <w:tmpl w:val="79FC2114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4">
    <w:nsid w:val="72742806"/>
    <w:multiLevelType w:val="singleLevel"/>
    <w:tmpl w:val="54444DA8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23"/>
  </w:num>
  <w:num w:numId="5">
    <w:abstractNumId w:val="21"/>
  </w:num>
  <w:num w:numId="6">
    <w:abstractNumId w:val="16"/>
  </w:num>
  <w:num w:numId="7">
    <w:abstractNumId w:val="22"/>
  </w:num>
  <w:num w:numId="8">
    <w:abstractNumId w:val="3"/>
  </w:num>
  <w:num w:numId="9">
    <w:abstractNumId w:val="18"/>
  </w:num>
  <w:num w:numId="10">
    <w:abstractNumId w:val="15"/>
  </w:num>
  <w:num w:numId="11">
    <w:abstractNumId w:val="9"/>
  </w:num>
  <w:num w:numId="12">
    <w:abstractNumId w:val="24"/>
  </w:num>
  <w:num w:numId="13">
    <w:abstractNumId w:val="14"/>
  </w:num>
  <w:num w:numId="14">
    <w:abstractNumId w:val="2"/>
  </w:num>
  <w:num w:numId="15">
    <w:abstractNumId w:val="11"/>
  </w:num>
  <w:num w:numId="16">
    <w:abstractNumId w:val="4"/>
  </w:num>
  <w:num w:numId="17">
    <w:abstractNumId w:val="6"/>
  </w:num>
  <w:num w:numId="18">
    <w:abstractNumId w:val="13"/>
  </w:num>
  <w:num w:numId="19">
    <w:abstractNumId w:val="1"/>
  </w:num>
  <w:num w:numId="20">
    <w:abstractNumId w:val="10"/>
  </w:num>
  <w:num w:numId="21">
    <w:abstractNumId w:val="20"/>
  </w:num>
  <w:num w:numId="22">
    <w:abstractNumId w:val="17"/>
  </w:num>
  <w:num w:numId="23">
    <w:abstractNumId w:val="12"/>
  </w:num>
  <w:num w:numId="24">
    <w:abstractNumId w:val="19"/>
  </w:num>
  <w:num w:numId="25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D72B8"/>
    <w:rsid w:val="0003406E"/>
    <w:rsid w:val="00095CCB"/>
    <w:rsid w:val="0040484B"/>
    <w:rsid w:val="0041006E"/>
    <w:rsid w:val="00524FB7"/>
    <w:rsid w:val="005D5D16"/>
    <w:rsid w:val="005D72B8"/>
    <w:rsid w:val="009415B9"/>
    <w:rsid w:val="00B811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72B8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5D72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epgina">
    <w:name w:val="footer"/>
    <w:basedOn w:val="Normal"/>
    <w:link w:val="PiedepginaCar"/>
    <w:rsid w:val="00524FB7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CR" w:eastAsia="es-ES"/>
    </w:rPr>
  </w:style>
  <w:style w:type="character" w:customStyle="1" w:styleId="PiedepginaCar">
    <w:name w:val="Pie de página Car"/>
    <w:basedOn w:val="Fuentedeprrafopredeter"/>
    <w:link w:val="Piedepgina"/>
    <w:rsid w:val="00524FB7"/>
    <w:rPr>
      <w:rFonts w:ascii="Times New Roman" w:eastAsia="Times New Roman" w:hAnsi="Times New Roman" w:cs="Times New Roman"/>
      <w:sz w:val="24"/>
      <w:szCs w:val="24"/>
      <w:lang w:val="es-CR" w:eastAsia="es-ES"/>
    </w:rPr>
  </w:style>
  <w:style w:type="character" w:styleId="Nmerodepgina">
    <w:name w:val="page number"/>
    <w:basedOn w:val="Fuentedeprrafopredeter"/>
    <w:rsid w:val="00524FB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theme" Target="theme/theme1.xml"/><Relationship Id="rId5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footer" Target="footer2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5</Pages>
  <Words>409</Words>
  <Characters>2253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26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ued Acer Customer</dc:creator>
  <cp:keywords/>
  <dc:description/>
  <cp:lastModifiedBy>Valued Acer Customer</cp:lastModifiedBy>
  <cp:revision>2</cp:revision>
  <dcterms:created xsi:type="dcterms:W3CDTF">2012-08-29T00:44:00Z</dcterms:created>
  <dcterms:modified xsi:type="dcterms:W3CDTF">2012-09-01T00:40:00Z</dcterms:modified>
</cp:coreProperties>
</file>